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C0760C" w14:textId="77777777" w:rsidR="007728DE" w:rsidRPr="00D90877" w:rsidRDefault="007728DE" w:rsidP="007728DE">
      <w:pPr>
        <w:spacing w:line="160" w:lineRule="exact"/>
        <w:ind w:left="-567" w:right="-1134"/>
        <w:rPr>
          <w:rFonts w:ascii="Verdana" w:hAnsi="Verdana"/>
          <w:noProof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61312" behindDoc="0" locked="0" layoutInCell="1" allowOverlap="1" wp14:anchorId="16D9EDF2" wp14:editId="418A2A17">
            <wp:simplePos x="0" y="0"/>
            <wp:positionH relativeFrom="margin">
              <wp:posOffset>0</wp:posOffset>
            </wp:positionH>
            <wp:positionV relativeFrom="page">
              <wp:posOffset>635635</wp:posOffset>
            </wp:positionV>
            <wp:extent cx="2931795" cy="1343025"/>
            <wp:effectExtent l="0" t="0" r="1905" b="9525"/>
            <wp:wrapSquare wrapText="bothSides"/>
            <wp:docPr id="1206869340" name="Picture 1206869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Logo_Primary_Edexcel_Blk_RGB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179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LEVEL "WHAT LEVEL?" </w:instrText>
      </w:r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SUBJECT "WHAT SUBJECT?" </w:instrText>
      </w:r>
      <w:r w:rsidRPr="00D90877">
        <w:rPr>
          <w:rFonts w:ascii="Verdana" w:hAnsi="Verdana"/>
        </w:rPr>
        <w:fldChar w:fldCharType="separate"/>
      </w:r>
      <w:bookmarkStart w:id="0" w:name="SUBJECT"/>
      <w:r w:rsidRPr="00D90877">
        <w:rPr>
          <w:rFonts w:ascii="Verdana" w:hAnsi="Verdana"/>
        </w:rPr>
        <w:t>Comparison of key skills specifications 2000/2002 with 2004 standards</w:t>
      </w:r>
      <w:bookmarkEnd w:id="0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CODE "WHAT CODE?" </w:instrText>
      </w:r>
      <w:r w:rsidRPr="00D90877">
        <w:rPr>
          <w:rFonts w:ascii="Verdana" w:hAnsi="Verdana"/>
        </w:rPr>
        <w:fldChar w:fldCharType="separate"/>
      </w:r>
      <w:bookmarkStart w:id="1" w:name="CODE"/>
      <w:r w:rsidRPr="00D90877">
        <w:rPr>
          <w:rFonts w:ascii="Verdana" w:hAnsi="Verdana"/>
        </w:rPr>
        <w:t>X015461</w:t>
      </w:r>
      <w:bookmarkEnd w:id="1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DATE "WHAT DATE?" </w:instrText>
      </w:r>
      <w:r w:rsidRPr="00D90877">
        <w:rPr>
          <w:rFonts w:ascii="Verdana" w:hAnsi="Verdana"/>
        </w:rPr>
        <w:fldChar w:fldCharType="separate"/>
      </w:r>
      <w:bookmarkStart w:id="2" w:name="DATE"/>
      <w:r w:rsidRPr="00D90877">
        <w:rPr>
          <w:rFonts w:ascii="Verdana" w:hAnsi="Verdana"/>
        </w:rPr>
        <w:t>July 2004</w:t>
      </w:r>
      <w:bookmarkEnd w:id="2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ISSUE "WHAT ISSUE?" </w:instrText>
      </w:r>
      <w:r w:rsidRPr="00D90877">
        <w:rPr>
          <w:rFonts w:ascii="Verdana" w:hAnsi="Verdana"/>
        </w:rPr>
        <w:fldChar w:fldCharType="separate"/>
      </w:r>
      <w:bookmarkStart w:id="3" w:name="ISSUE"/>
      <w:r w:rsidRPr="00D90877">
        <w:rPr>
          <w:rFonts w:ascii="Verdana" w:hAnsi="Verdana"/>
        </w:rPr>
        <w:t>Issue 1</w:t>
      </w:r>
      <w:bookmarkEnd w:id="3"/>
      <w:r w:rsidRPr="00D90877">
        <w:rPr>
          <w:rFonts w:ascii="Verdana" w:hAnsi="Verdana"/>
        </w:rPr>
        <w:fldChar w:fldCharType="end"/>
      </w:r>
    </w:p>
    <w:p w14:paraId="7B7D72E3" w14:textId="77777777" w:rsidR="007728DE" w:rsidRPr="00D90877" w:rsidRDefault="007728DE" w:rsidP="007728DE">
      <w:pPr>
        <w:rPr>
          <w:rFonts w:ascii="Verdana" w:hAnsi="Verdana"/>
          <w:noProof/>
        </w:rPr>
      </w:pPr>
    </w:p>
    <w:p w14:paraId="16AD6814" w14:textId="77777777" w:rsidR="007728DE" w:rsidRPr="00D90877" w:rsidRDefault="007728DE" w:rsidP="007728DE">
      <w:pPr>
        <w:pStyle w:val="text"/>
        <w:tabs>
          <w:tab w:val="left" w:pos="142"/>
        </w:tabs>
        <w:spacing w:before="0" w:after="0"/>
        <w:rPr>
          <w:rFonts w:ascii="Verdana" w:hAnsi="Verdana"/>
          <w:noProof/>
        </w:rPr>
      </w:pPr>
    </w:p>
    <w:p w14:paraId="157E7340" w14:textId="77777777" w:rsidR="007728DE" w:rsidRPr="00D90877" w:rsidRDefault="007728DE" w:rsidP="007728DE">
      <w:pPr>
        <w:rPr>
          <w:rFonts w:ascii="Verdana" w:hAnsi="Verdana"/>
          <w:noProof/>
        </w:rPr>
      </w:pPr>
    </w:p>
    <w:p w14:paraId="2F1829A1" w14:textId="77777777" w:rsidR="007728DE" w:rsidRPr="00D90877" w:rsidRDefault="007728DE" w:rsidP="007728DE">
      <w:pPr>
        <w:rPr>
          <w:rFonts w:ascii="Verdana" w:hAnsi="Verdana"/>
          <w:noProof/>
        </w:rPr>
      </w:pPr>
    </w:p>
    <w:p w14:paraId="4D01D4FD" w14:textId="77777777" w:rsidR="007728DE" w:rsidRPr="00D90877" w:rsidRDefault="007728DE" w:rsidP="007728DE">
      <w:pPr>
        <w:rPr>
          <w:rFonts w:ascii="Verdana" w:hAnsi="Verdana"/>
          <w:noProof/>
        </w:rPr>
      </w:pPr>
    </w:p>
    <w:p w14:paraId="5A54BD08" w14:textId="77777777" w:rsidR="007728DE" w:rsidRPr="00D90877" w:rsidRDefault="007728DE" w:rsidP="007728DE">
      <w:pPr>
        <w:rPr>
          <w:rFonts w:ascii="Verdana" w:hAnsi="Verdana"/>
          <w:noProof/>
        </w:rPr>
      </w:pPr>
    </w:p>
    <w:p w14:paraId="7FE4D4E9" w14:textId="77777777" w:rsidR="007728DE" w:rsidRPr="00D90877" w:rsidRDefault="007728DE" w:rsidP="007728DE">
      <w:pPr>
        <w:rPr>
          <w:rFonts w:ascii="Verdana" w:hAnsi="Verdana"/>
          <w:noProof/>
        </w:rPr>
      </w:pPr>
    </w:p>
    <w:p w14:paraId="08C8FC43" w14:textId="77777777" w:rsidR="007728DE" w:rsidRPr="00D90877" w:rsidRDefault="007728DE" w:rsidP="007728DE">
      <w:pPr>
        <w:pStyle w:val="text"/>
        <w:spacing w:before="0" w:after="0"/>
        <w:rPr>
          <w:rFonts w:ascii="Verdana" w:hAnsi="Verdana"/>
          <w:noProof/>
        </w:rPr>
      </w:pPr>
    </w:p>
    <w:p w14:paraId="21825582" w14:textId="77777777" w:rsidR="007728DE" w:rsidRPr="00D90877" w:rsidRDefault="007728DE" w:rsidP="007728DE">
      <w:pPr>
        <w:rPr>
          <w:rFonts w:ascii="Verdana" w:hAnsi="Verdana"/>
          <w:noProof/>
        </w:rPr>
      </w:pPr>
    </w:p>
    <w:p w14:paraId="2017146D" w14:textId="77777777" w:rsidR="007728DE" w:rsidRPr="00D90877" w:rsidRDefault="007728DE" w:rsidP="007728DE">
      <w:pPr>
        <w:rPr>
          <w:rFonts w:ascii="Verdana" w:hAnsi="Verdana"/>
          <w:noProof/>
        </w:rPr>
      </w:pPr>
    </w:p>
    <w:p w14:paraId="307755EB" w14:textId="77777777" w:rsidR="007728DE" w:rsidRPr="00D90877" w:rsidRDefault="007728DE" w:rsidP="007728DE">
      <w:pPr>
        <w:pStyle w:val="text"/>
        <w:spacing w:before="0" w:after="0"/>
        <w:rPr>
          <w:rFonts w:ascii="Verdana" w:hAnsi="Verdana"/>
          <w:noProof/>
        </w:rPr>
      </w:pPr>
    </w:p>
    <w:p w14:paraId="6D27D450" w14:textId="77777777" w:rsidR="007728DE" w:rsidRDefault="007728DE" w:rsidP="007728DE">
      <w:pPr>
        <w:rPr>
          <w:rFonts w:ascii="Playfair Display" w:hAnsi="Playfair Display" w:cs="Arial"/>
          <w:bCs/>
          <w:noProof/>
          <w:color w:val="003057"/>
          <w:sz w:val="56"/>
          <w:szCs w:val="56"/>
        </w:rPr>
      </w:pPr>
    </w:p>
    <w:p w14:paraId="2C08E6E4" w14:textId="77777777" w:rsidR="007728DE" w:rsidRPr="000601AE" w:rsidRDefault="007728DE" w:rsidP="007728DE">
      <w:pPr>
        <w:rPr>
          <w:rFonts w:ascii="Playfair Display" w:hAnsi="Playfair Display" w:cs="Arial"/>
          <w:bCs/>
          <w:noProof/>
          <w:color w:val="FF0000"/>
          <w:sz w:val="56"/>
          <w:szCs w:val="56"/>
        </w:rPr>
      </w:pPr>
      <w:r w:rsidRPr="00904DE9">
        <w:rPr>
          <w:rFonts w:ascii="Playfair Display" w:hAnsi="Playfair Display" w:cs="Arial"/>
          <w:bCs/>
          <w:noProof/>
          <w:color w:val="003057"/>
          <w:sz w:val="56"/>
          <w:szCs w:val="56"/>
        </w:rPr>
        <w:t>Mark Scheme</w:t>
      </w:r>
      <w:r>
        <w:rPr>
          <w:rFonts w:ascii="Playfair Display" w:hAnsi="Playfair Display" w:cs="Arial"/>
          <w:bCs/>
          <w:noProof/>
          <w:color w:val="003057"/>
          <w:sz w:val="56"/>
          <w:szCs w:val="56"/>
        </w:rPr>
        <w:t xml:space="preserve"> </w:t>
      </w:r>
    </w:p>
    <w:p w14:paraId="6C8E8CF8" w14:textId="77777777" w:rsidR="007728DE" w:rsidRDefault="007728DE" w:rsidP="007728DE">
      <w:pPr>
        <w:rPr>
          <w:rFonts w:ascii="Arial" w:hAnsi="Arial" w:cs="Arial"/>
          <w:noProof/>
          <w:sz w:val="56"/>
          <w:szCs w:val="56"/>
        </w:rPr>
      </w:pPr>
    </w:p>
    <w:p w14:paraId="33C3059F" w14:textId="0E7BAC90" w:rsidR="007728DE" w:rsidRPr="00904DE9" w:rsidRDefault="004D430D" w:rsidP="007728DE">
      <w:pPr>
        <w:rPr>
          <w:rFonts w:ascii="Playfair Display" w:hAnsi="Playfair Display" w:cs="Arial"/>
          <w:noProof/>
          <w:color w:val="003057"/>
          <w:sz w:val="56"/>
          <w:szCs w:val="56"/>
        </w:rPr>
      </w:pPr>
      <w:r w:rsidRPr="004D430D">
        <w:rPr>
          <w:rFonts w:ascii="Playfair Display" w:hAnsi="Playfair Display" w:cs="Arial"/>
          <w:noProof/>
          <w:color w:val="003057"/>
          <w:sz w:val="56"/>
          <w:szCs w:val="56"/>
        </w:rPr>
        <w:t>Mixed topics</w:t>
      </w:r>
      <w:r w:rsidR="007728DE">
        <w:rPr>
          <w:rFonts w:ascii="Playfair Display" w:hAnsi="Playfair Display" w:cs="Arial"/>
          <w:noProof/>
          <w:color w:val="003057"/>
          <w:sz w:val="56"/>
          <w:szCs w:val="56"/>
        </w:rPr>
        <w:br/>
      </w:r>
    </w:p>
    <w:p w14:paraId="5BBB8498" w14:textId="77777777" w:rsidR="007728DE" w:rsidRPr="0002108F" w:rsidRDefault="007728DE" w:rsidP="007728DE">
      <w:pPr>
        <w:rPr>
          <w:rFonts w:ascii="Arial" w:hAnsi="Arial" w:cs="Arial"/>
          <w:noProof/>
          <w:sz w:val="56"/>
          <w:szCs w:val="56"/>
        </w:rPr>
      </w:pPr>
    </w:p>
    <w:p w14:paraId="43DAA145" w14:textId="77777777" w:rsidR="007728DE" w:rsidRPr="00904DE9" w:rsidRDefault="007728DE" w:rsidP="007728DE">
      <w:pPr>
        <w:rPr>
          <w:rFonts w:ascii="Open Sans" w:hAnsi="Open Sans" w:cs="Open Sans"/>
          <w:noProof/>
          <w:color w:val="005A70"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>Pearson Edexcel GCE</w:t>
      </w:r>
    </w:p>
    <w:p w14:paraId="3569BD0B" w14:textId="77777777" w:rsidR="007728DE" w:rsidRPr="00C566C6" w:rsidRDefault="007728DE" w:rsidP="007728DE">
      <w:pPr>
        <w:rPr>
          <w:rFonts w:ascii="Open Sans" w:hAnsi="Open Sans" w:cs="Open Sans"/>
          <w:noProof/>
          <w:color w:val="007FA3"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In </w:t>
      </w:r>
      <w:r>
        <w:rPr>
          <w:rFonts w:ascii="Open Sans" w:hAnsi="Open Sans" w:cs="Open Sans"/>
          <w:noProof/>
          <w:color w:val="007FA3"/>
          <w:sz w:val="44"/>
          <w:szCs w:val="44"/>
        </w:rPr>
        <w:t>Mathematics</w:t>
      </w: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 (</w:t>
      </w:r>
      <w:r>
        <w:rPr>
          <w:rFonts w:ascii="Open Sans" w:hAnsi="Open Sans" w:cs="Open Sans"/>
          <w:noProof/>
          <w:color w:val="007FA3"/>
          <w:sz w:val="44"/>
          <w:szCs w:val="44"/>
        </w:rPr>
        <w:t>9MA0</w:t>
      </w:r>
      <w:r w:rsidRPr="00C566C6">
        <w:rPr>
          <w:rFonts w:ascii="Open Sans" w:hAnsi="Open Sans" w:cs="Open Sans"/>
          <w:noProof/>
          <w:color w:val="007FA3"/>
          <w:sz w:val="44"/>
          <w:szCs w:val="44"/>
        </w:rPr>
        <w:t>)</w:t>
      </w:r>
    </w:p>
    <w:p w14:paraId="348614D5" w14:textId="21161B54" w:rsidR="007728DE" w:rsidRPr="0002108F" w:rsidRDefault="007728DE" w:rsidP="007728DE">
      <w:pPr>
        <w:rPr>
          <w:rFonts w:ascii="Arial" w:hAnsi="Arial" w:cs="Arial"/>
          <w:noProof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Paper </w:t>
      </w:r>
      <w:r>
        <w:rPr>
          <w:rFonts w:ascii="Open Sans" w:hAnsi="Open Sans" w:cs="Open Sans"/>
          <w:noProof/>
          <w:color w:val="007FA3"/>
          <w:sz w:val="44"/>
          <w:szCs w:val="44"/>
        </w:rPr>
        <w:t xml:space="preserve">32 </w:t>
      </w:r>
      <w:r w:rsidR="00D07A33">
        <w:rPr>
          <w:rFonts w:ascii="Open Sans" w:hAnsi="Open Sans" w:cs="Open Sans"/>
          <w:noProof/>
          <w:color w:val="007FA3"/>
          <w:sz w:val="44"/>
          <w:szCs w:val="44"/>
        </w:rPr>
        <w:t>Mechanics</w:t>
      </w:r>
    </w:p>
    <w:p w14:paraId="5B566DD5" w14:textId="77777777" w:rsidR="007728DE" w:rsidRDefault="007728DE"/>
    <w:p w14:paraId="410611A1" w14:textId="77777777" w:rsidR="00601D52" w:rsidRDefault="00601D52">
      <w:r>
        <w:br w:type="page"/>
      </w:r>
    </w:p>
    <w:tbl>
      <w:tblPr>
        <w:tblW w:w="921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946"/>
        <w:gridCol w:w="992"/>
      </w:tblGrid>
      <w:tr w:rsidR="00874AE6" w14:paraId="317BF596" w14:textId="77777777" w:rsidTr="00601D52">
        <w:trPr>
          <w:trHeight w:val="430"/>
        </w:trPr>
        <w:tc>
          <w:tcPr>
            <w:tcW w:w="1276" w:type="dxa"/>
            <w:shd w:val="clear" w:color="auto" w:fill="BEBEBE"/>
            <w:vAlign w:val="center"/>
          </w:tcPr>
          <w:p w14:paraId="317BF593" w14:textId="08FF30F6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lastRenderedPageBreak/>
              <w:t>Question</w:t>
            </w:r>
          </w:p>
        </w:tc>
        <w:tc>
          <w:tcPr>
            <w:tcW w:w="6946" w:type="dxa"/>
            <w:shd w:val="clear" w:color="auto" w:fill="BEBEBE"/>
            <w:vAlign w:val="center"/>
          </w:tcPr>
          <w:p w14:paraId="317BF594" w14:textId="77777777" w:rsidR="00874AE6" w:rsidRDefault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Scheme</w:t>
            </w:r>
          </w:p>
        </w:tc>
        <w:tc>
          <w:tcPr>
            <w:tcW w:w="992" w:type="dxa"/>
            <w:shd w:val="clear" w:color="auto" w:fill="BEBEBE"/>
            <w:vAlign w:val="center"/>
          </w:tcPr>
          <w:p w14:paraId="317BF595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Marks</w:t>
            </w:r>
          </w:p>
        </w:tc>
      </w:tr>
      <w:tr w:rsidR="00874AE6" w14:paraId="317BF59B" w14:textId="77777777" w:rsidTr="00601D52">
        <w:trPr>
          <w:trHeight w:val="485"/>
        </w:trPr>
        <w:tc>
          <w:tcPr>
            <w:tcW w:w="1276" w:type="dxa"/>
            <w:shd w:val="clear" w:color="auto" w:fill="auto"/>
          </w:tcPr>
          <w:p w14:paraId="317BF597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1.</w:t>
            </w:r>
          </w:p>
        </w:tc>
        <w:tc>
          <w:tcPr>
            <w:tcW w:w="6946" w:type="dxa"/>
            <w:shd w:val="clear" w:color="auto" w:fill="auto"/>
            <w:vAlign w:val="center"/>
          </w:tcPr>
          <w:p w14:paraId="317BF598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Attempts to find the area as the area of a trapezium or as the sum of the areas of a rectangle and two triangles and equates to 27000. Condone 27 instead of 27000.</w:t>
            </w:r>
          </w:p>
          <w:p w14:paraId="317BF599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bCs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N.B.</w:t>
            </w: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They may use </w:t>
            </w:r>
            <w:proofErr w:type="spellStart"/>
            <w:r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  <w:t>suvat</w:t>
            </w:r>
            <w:proofErr w:type="spellEnd"/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on one or more of the sections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17BF59A" w14:textId="77777777" w:rsidR="00874AE6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874AE6" w14:paraId="317BF5A1" w14:textId="77777777" w:rsidTr="00601D52">
        <w:trPr>
          <w:trHeight w:val="485"/>
        </w:trPr>
        <w:tc>
          <w:tcPr>
            <w:tcW w:w="1276" w:type="dxa"/>
            <w:shd w:val="clear" w:color="auto" w:fill="auto"/>
          </w:tcPr>
          <w:p w14:paraId="317BF59C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shd w:val="clear" w:color="auto" w:fill="auto"/>
            <w:vAlign w:val="center"/>
          </w:tcPr>
          <w:p w14:paraId="317BF59D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object w:dxaOrig="3336" w:dyaOrig="624" w14:anchorId="317BF7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.5pt;height:30.75pt" o:ole="">
                  <v:imagedata r:id="rId10" o:title=""/>
                </v:shape>
                <o:OLEObject Type="Embed" ProgID="Equation.DSMT4" ShapeID="_x0000_i1025" DrawAspect="Content" ObjectID="_1798027365" r:id="rId11"/>
              </w:object>
            </w:r>
          </w:p>
          <w:p w14:paraId="317BF59E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or</w:t>
            </w:r>
          </w:p>
          <w:p w14:paraId="317BF59F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object w:dxaOrig="3624" w:dyaOrig="624" w14:anchorId="317BF758">
                <v:shape id="_x0000_i1026" type="#_x0000_t75" style="width:181.5pt;height:30.75pt" o:ole="">
                  <v:imagedata r:id="rId12" o:title=""/>
                </v:shape>
                <o:OLEObject Type="Embed" ProgID="Equation.DSMT4" ShapeID="_x0000_i1026" DrawAspect="Content" ObjectID="_1798027366" r:id="rId13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17BF5A0" w14:textId="77777777" w:rsidR="00874AE6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874AE6" w14:paraId="317BF5A5" w14:textId="77777777" w:rsidTr="00601D52">
        <w:trPr>
          <w:trHeight w:val="485"/>
        </w:trPr>
        <w:tc>
          <w:tcPr>
            <w:tcW w:w="1276" w:type="dxa"/>
            <w:shd w:val="clear" w:color="auto" w:fill="auto"/>
            <w:vAlign w:val="center"/>
          </w:tcPr>
          <w:p w14:paraId="317BF5A2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shd w:val="clear" w:color="auto" w:fill="auto"/>
            <w:vAlign w:val="center"/>
          </w:tcPr>
          <w:p w14:paraId="317BF5A3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2"/>
                <w:sz w:val="24"/>
                <w:szCs w:val="24"/>
                <w:lang w:val="en-GB" w:eastAsia="en-US"/>
                <w14:ligatures w14:val="standardContextual"/>
              </w:rPr>
              <w:object w:dxaOrig="720" w:dyaOrig="360" w14:anchorId="317BF759">
                <v:shape id="_x0000_i1027" type="#_x0000_t75" style="width:36.75pt;height:18.75pt" o:ole="">
                  <v:imagedata r:id="rId14" o:title=""/>
                </v:shape>
                <o:OLEObject Type="Embed" ProgID="Equation.DSMT4" ShapeID="_x0000_i1027" DrawAspect="Content" ObjectID="_1798027367" r:id="rId15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17BF5A4" w14:textId="77777777" w:rsidR="00874AE6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B1</w:t>
            </w:r>
          </w:p>
        </w:tc>
      </w:tr>
      <w:tr w:rsidR="00874AE6" w14:paraId="317BF5AD" w14:textId="77777777" w:rsidTr="00601D52">
        <w:trPr>
          <w:trHeight w:val="736"/>
        </w:trPr>
        <w:tc>
          <w:tcPr>
            <w:tcW w:w="1276" w:type="dxa"/>
            <w:shd w:val="clear" w:color="auto" w:fill="auto"/>
            <w:vAlign w:val="center"/>
          </w:tcPr>
          <w:p w14:paraId="317BF5A6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shd w:val="clear" w:color="auto" w:fill="auto"/>
            <w:vAlign w:val="center"/>
          </w:tcPr>
          <w:p w14:paraId="317BF5A7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1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2"/>
                <w:sz w:val="24"/>
                <w:szCs w:val="24"/>
                <w:lang w:val="en-GB" w:eastAsia="en-US"/>
                <w14:ligatures w14:val="standardContextual"/>
              </w:rPr>
              <w:object w:dxaOrig="1540" w:dyaOrig="360" w14:anchorId="317BF75A">
                <v:shape id="_x0000_i1028" type="#_x0000_t75" style="width:77.25pt;height:18.75pt" o:ole="">
                  <v:imagedata r:id="rId16" o:title=""/>
                </v:shape>
                <o:OLEObject Type="Embed" ProgID="Equation.DSMT4" ShapeID="_x0000_i1028" DrawAspect="Content" ObjectID="_1798027368" r:id="rId17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17BF5AC" w14:textId="09EC2550" w:rsidR="00874AE6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5B1" w14:textId="77777777" w:rsidTr="00601D52">
        <w:trPr>
          <w:trHeight w:val="574"/>
        </w:trPr>
        <w:tc>
          <w:tcPr>
            <w:tcW w:w="9214" w:type="dxa"/>
            <w:gridSpan w:val="3"/>
            <w:shd w:val="clear" w:color="auto" w:fill="auto"/>
            <w:vAlign w:val="center"/>
          </w:tcPr>
          <w:p w14:paraId="317BF5B0" w14:textId="2E58DFF8" w:rsidR="00601D52" w:rsidRDefault="00601D52" w:rsidP="00601D52">
            <w:pPr>
              <w:spacing w:after="160" w:line="259" w:lineRule="auto"/>
              <w:jc w:val="right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4 marks)</w:t>
            </w:r>
          </w:p>
        </w:tc>
      </w:tr>
    </w:tbl>
    <w:p w14:paraId="317BF5B2" w14:textId="77777777" w:rsidR="00874AE6" w:rsidRDefault="00874AE6"/>
    <w:p w14:paraId="317BF5B3" w14:textId="77777777" w:rsidR="00874AE6" w:rsidRDefault="00874AE6"/>
    <w:p w14:paraId="317BF5B4" w14:textId="77777777" w:rsidR="00874AE6" w:rsidRDefault="00874AE6"/>
    <w:p w14:paraId="317BF5B5" w14:textId="77777777" w:rsidR="00874AE6" w:rsidRDefault="00874AE6"/>
    <w:p w14:paraId="317BF5B6" w14:textId="77777777" w:rsidR="00874AE6" w:rsidRDefault="00874AE6"/>
    <w:p w14:paraId="317BF5B7" w14:textId="77777777" w:rsidR="00874AE6" w:rsidRDefault="00874AE6"/>
    <w:p w14:paraId="317BF5B8" w14:textId="77777777" w:rsidR="00874AE6" w:rsidRDefault="00874AE6"/>
    <w:p w14:paraId="317BF5B9" w14:textId="77777777" w:rsidR="00874AE6" w:rsidRDefault="00874AE6"/>
    <w:p w14:paraId="317BF5BA" w14:textId="77777777" w:rsidR="00874AE6" w:rsidRDefault="00874AE6"/>
    <w:p w14:paraId="317BF5BB" w14:textId="77777777" w:rsidR="00874AE6" w:rsidRDefault="00874AE6"/>
    <w:p w14:paraId="317BF5BC" w14:textId="77777777" w:rsidR="00874AE6" w:rsidRDefault="00874AE6"/>
    <w:p w14:paraId="317BF5BD" w14:textId="77777777" w:rsidR="00874AE6" w:rsidRDefault="00874AE6"/>
    <w:p w14:paraId="317BF5BE" w14:textId="77777777" w:rsidR="00874AE6" w:rsidRDefault="00874AE6"/>
    <w:p w14:paraId="317BF5BF" w14:textId="77777777" w:rsidR="00874AE6" w:rsidRDefault="00874AE6"/>
    <w:p w14:paraId="317BF5C0" w14:textId="77777777" w:rsidR="00874AE6" w:rsidRDefault="00874AE6"/>
    <w:p w14:paraId="317BF5C1" w14:textId="77777777" w:rsidR="00874AE6" w:rsidRDefault="00874AE6"/>
    <w:p w14:paraId="317BF5C2" w14:textId="77777777" w:rsidR="00874AE6" w:rsidRDefault="00874AE6"/>
    <w:p w14:paraId="317BF5C3" w14:textId="77777777" w:rsidR="00874AE6" w:rsidRDefault="00874AE6"/>
    <w:p w14:paraId="317BF5C4" w14:textId="77777777" w:rsidR="00874AE6" w:rsidRDefault="00874AE6"/>
    <w:p w14:paraId="317BF5C5" w14:textId="77777777" w:rsidR="00874AE6" w:rsidRDefault="00874AE6"/>
    <w:p w14:paraId="317BF5C6" w14:textId="77777777" w:rsidR="00874AE6" w:rsidRDefault="00874AE6"/>
    <w:p w14:paraId="317BF5C7" w14:textId="77777777" w:rsidR="00874AE6" w:rsidRDefault="00874AE6"/>
    <w:p w14:paraId="317BF5C8" w14:textId="77777777" w:rsidR="00874AE6" w:rsidRDefault="00874AE6"/>
    <w:p w14:paraId="317BF5C9" w14:textId="77777777" w:rsidR="00874AE6" w:rsidRDefault="00874AE6"/>
    <w:p w14:paraId="317BF5CA" w14:textId="77777777" w:rsidR="00874AE6" w:rsidRDefault="00874AE6"/>
    <w:p w14:paraId="317BF5CB" w14:textId="77777777" w:rsidR="00874AE6" w:rsidRDefault="00874AE6"/>
    <w:p w14:paraId="317BF5CC" w14:textId="2294FD7E" w:rsidR="00601D52" w:rsidRDefault="00601D52">
      <w:r>
        <w:br w:type="page"/>
      </w:r>
    </w:p>
    <w:p w14:paraId="317BF5CD" w14:textId="77777777" w:rsidR="00874AE6" w:rsidRDefault="00874AE6"/>
    <w:tbl>
      <w:tblPr>
        <w:tblW w:w="921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946"/>
        <w:gridCol w:w="992"/>
      </w:tblGrid>
      <w:tr w:rsidR="00874AE6" w14:paraId="317BF5D1" w14:textId="77777777" w:rsidTr="00601D52">
        <w:trPr>
          <w:trHeight w:val="430"/>
        </w:trPr>
        <w:tc>
          <w:tcPr>
            <w:tcW w:w="1276" w:type="dxa"/>
            <w:shd w:val="clear" w:color="auto" w:fill="BEBEBE"/>
            <w:vAlign w:val="center"/>
          </w:tcPr>
          <w:p w14:paraId="317BF5CE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Question</w:t>
            </w:r>
          </w:p>
        </w:tc>
        <w:tc>
          <w:tcPr>
            <w:tcW w:w="6946" w:type="dxa"/>
            <w:shd w:val="clear" w:color="auto" w:fill="BEBEBE"/>
            <w:vAlign w:val="center"/>
          </w:tcPr>
          <w:p w14:paraId="317BF5CF" w14:textId="77777777" w:rsidR="00874AE6" w:rsidRDefault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Scheme</w:t>
            </w:r>
          </w:p>
        </w:tc>
        <w:tc>
          <w:tcPr>
            <w:tcW w:w="992" w:type="dxa"/>
            <w:shd w:val="clear" w:color="auto" w:fill="BEBEBE"/>
            <w:vAlign w:val="center"/>
          </w:tcPr>
          <w:p w14:paraId="317BF5D0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Marks</w:t>
            </w:r>
          </w:p>
        </w:tc>
      </w:tr>
      <w:tr w:rsidR="00601D52" w14:paraId="317BF5DA" w14:textId="77777777" w:rsidTr="00601D52">
        <w:trPr>
          <w:trHeight w:val="485"/>
        </w:trPr>
        <w:tc>
          <w:tcPr>
            <w:tcW w:w="1276" w:type="dxa"/>
            <w:vMerge w:val="restart"/>
            <w:shd w:val="clear" w:color="auto" w:fill="auto"/>
          </w:tcPr>
          <w:p w14:paraId="317BF5D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2(a)</w:t>
            </w:r>
          </w:p>
        </w:tc>
        <w:tc>
          <w:tcPr>
            <w:tcW w:w="6946" w:type="dxa"/>
            <w:vAlign w:val="center"/>
          </w:tcPr>
          <w:p w14:paraId="317BF5D7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Finds the horizontal displacement in terms of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t 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and </w:t>
            </w:r>
            <w:r>
              <w:rPr>
                <w:rFonts w:ascii="Times New Roman" w:eastAsia="Aptos" w:hAnsi="Times New Roman" w:cs="Times New Roman"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  <w:object w:dxaOrig="240" w:dyaOrig="216" w14:anchorId="317BF75B">
                <v:shape id="_x0000_i1029" type="#_x0000_t75" style="width:12pt;height:10.5pt" o:ole="">
                  <v:imagedata r:id="rId18" o:title=""/>
                </v:shape>
                <o:OLEObject Type="Embed" ProgID="Equation.DSMT4" ShapeID="_x0000_i1029" DrawAspect="Content" ObjectID="_1798027369" r:id="rId19"/>
              </w:object>
            </w:r>
          </w:p>
          <w:p w14:paraId="317BF5D8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  <w:t>Condone sin / cos confusion</w:t>
            </w:r>
          </w:p>
        </w:tc>
        <w:tc>
          <w:tcPr>
            <w:tcW w:w="992" w:type="dxa"/>
            <w:vAlign w:val="center"/>
          </w:tcPr>
          <w:p w14:paraId="317BF5D9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5DE" w14:textId="77777777" w:rsidTr="00601D52">
        <w:trPr>
          <w:trHeight w:val="485"/>
        </w:trPr>
        <w:tc>
          <w:tcPr>
            <w:tcW w:w="1276" w:type="dxa"/>
            <w:vMerge/>
          </w:tcPr>
          <w:p w14:paraId="317BF5DB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5DC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(At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B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,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x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=)  </w:t>
            </w:r>
            <w:r>
              <w:rPr>
                <w:rFonts w:ascii="Times New Roman" w:eastAsia="Aptos" w:hAnsi="Times New Roman" w:cs="Times New Roman"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  <w:object w:dxaOrig="1404" w:dyaOrig="276" w14:anchorId="317BF75C">
                <v:shape id="_x0000_i1030" type="#_x0000_t75" style="width:69.75pt;height:13.5pt" o:ole="">
                  <v:imagedata r:id="rId20" o:title=""/>
                </v:shape>
                <o:OLEObject Type="Embed" ProgID="Equation.DSMT4" ShapeID="_x0000_i1030" DrawAspect="Content" ObjectID="_1798027370" r:id="rId21"/>
              </w:object>
            </w:r>
          </w:p>
        </w:tc>
        <w:tc>
          <w:tcPr>
            <w:tcW w:w="992" w:type="dxa"/>
            <w:vAlign w:val="center"/>
          </w:tcPr>
          <w:p w14:paraId="317BF5DD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5E4" w14:textId="77777777" w:rsidTr="00601D52">
        <w:trPr>
          <w:trHeight w:val="485"/>
        </w:trPr>
        <w:tc>
          <w:tcPr>
            <w:tcW w:w="1276" w:type="dxa"/>
            <w:vMerge/>
          </w:tcPr>
          <w:p w14:paraId="317BF5DF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5E0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Finds an expression for the vertical displacement at </w:t>
            </w:r>
            <w:proofErr w:type="gramStart"/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B</w:t>
            </w:r>
            <w:proofErr w:type="gramEnd"/>
          </w:p>
          <w:p w14:paraId="317BF5E1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llow this mark if they have divided by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</w:t>
            </w:r>
            <w:proofErr w:type="gramStart"/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t</w:t>
            </w:r>
            <w:proofErr w:type="gramEnd"/>
          </w:p>
          <w:p w14:paraId="317BF5E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  <w:t xml:space="preserve">Condone sign errors, sin / cos confusion, condone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  <w:t>g</w:t>
            </w:r>
            <w:r>
              <w:rPr>
                <w:rFonts w:ascii="Times New Roman" w:eastAsia="Aptos" w:hAnsi="Times New Roman" w:cs="Times New Roman"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  <w:t xml:space="preserve"> = 9.8</w:t>
            </w:r>
          </w:p>
        </w:tc>
        <w:tc>
          <w:tcPr>
            <w:tcW w:w="992" w:type="dxa"/>
            <w:vAlign w:val="center"/>
          </w:tcPr>
          <w:p w14:paraId="317BF5E3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5EA" w14:textId="77777777" w:rsidTr="00601D52">
        <w:trPr>
          <w:trHeight w:val="485"/>
        </w:trPr>
        <w:tc>
          <w:tcPr>
            <w:tcW w:w="1276" w:type="dxa"/>
            <w:vMerge/>
          </w:tcPr>
          <w:p w14:paraId="317BF5E5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5E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(At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B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,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y 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=)  </w: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object w:dxaOrig="1944" w:dyaOrig="624" w14:anchorId="317BF75D">
                <v:shape id="_x0000_i1031" type="#_x0000_t75" style="width:96.75pt;height:30.75pt" o:ole="">
                  <v:imagedata r:id="rId22" o:title=""/>
                </v:shape>
                <o:OLEObject Type="Embed" ProgID="Equation.DSMT4" ShapeID="_x0000_i1031" DrawAspect="Content" ObjectID="_1798027371" r:id="rId23"/>
              </w:object>
            </w:r>
          </w:p>
          <w:p w14:paraId="317BF5E7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or </w:t>
            </w:r>
          </w:p>
          <w:p w14:paraId="317BF5E8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436" w:dyaOrig="276" w14:anchorId="317BF75E">
                <v:shape id="_x0000_i1032" type="#_x0000_t75" style="width:121.5pt;height:13.5pt" o:ole="">
                  <v:imagedata r:id="rId24" o:title=""/>
                </v:shape>
                <o:OLEObject Type="Embed" ProgID="Equation.DSMT4" ShapeID="_x0000_i1032" DrawAspect="Content" ObjectID="_1798027372" r:id="rId25"/>
              </w:object>
            </w:r>
          </w:p>
        </w:tc>
        <w:tc>
          <w:tcPr>
            <w:tcW w:w="992" w:type="dxa"/>
            <w:vAlign w:val="center"/>
          </w:tcPr>
          <w:p w14:paraId="317BF5E9" w14:textId="7473D210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5EE" w14:textId="77777777" w:rsidTr="00601D52">
        <w:trPr>
          <w:trHeight w:val="485"/>
        </w:trPr>
        <w:tc>
          <w:tcPr>
            <w:tcW w:w="1276" w:type="dxa"/>
            <w:vMerge/>
          </w:tcPr>
          <w:p w14:paraId="317BF5EB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5EC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Substitutes their expression for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t</w:t>
            </w:r>
          </w:p>
        </w:tc>
        <w:tc>
          <w:tcPr>
            <w:tcW w:w="992" w:type="dxa"/>
            <w:vAlign w:val="center"/>
          </w:tcPr>
          <w:p w14:paraId="317BF5ED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5F4" w14:textId="77777777" w:rsidTr="00601D52">
        <w:trPr>
          <w:trHeight w:val="485"/>
        </w:trPr>
        <w:tc>
          <w:tcPr>
            <w:tcW w:w="1276" w:type="dxa"/>
            <w:vMerge/>
          </w:tcPr>
          <w:p w14:paraId="317BF5EF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5F0" w14:textId="77777777" w:rsidR="00601D52" w:rsidRDefault="00601D52">
            <w:pPr>
              <w:spacing w:after="160" w:line="259" w:lineRule="auto"/>
            </w:pPr>
            <w:r>
              <w:rPr>
                <w:position w:val="-10"/>
              </w:rPr>
              <w:object w:dxaOrig="2280" w:dyaOrig="324" w14:anchorId="317BF75F">
                <v:shape id="_x0000_i1033" type="#_x0000_t75" style="width:114pt;height:16.5pt" o:ole="">
                  <v:imagedata r:id="rId26" o:title=""/>
                </v:shape>
                <o:OLEObject Type="Embed" ProgID="Equation.DSMT4" ShapeID="_x0000_i1033" DrawAspect="Content" ObjectID="_1798027373" r:id="rId27"/>
              </w:object>
            </w:r>
          </w:p>
          <w:p w14:paraId="317BF5F1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or</w:t>
            </w:r>
          </w:p>
          <w:p w14:paraId="317BF5F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8"/>
                <w:sz w:val="24"/>
                <w:szCs w:val="24"/>
                <w:lang w:val="en-GB" w:eastAsia="en-US"/>
                <w14:ligatures w14:val="standardContextual"/>
              </w:rPr>
              <w:object w:dxaOrig="4764" w:dyaOrig="744" w14:anchorId="317BF760">
                <v:shape id="_x0000_i1034" type="#_x0000_t75" style="width:238.5pt;height:37.5pt" o:ole="">
                  <v:imagedata r:id="rId28" o:title=""/>
                </v:shape>
                <o:OLEObject Type="Embed" ProgID="Equation.DSMT4" ShapeID="_x0000_i1034" DrawAspect="Content" ObjectID="_1798027374" r:id="rId29"/>
              </w:object>
            </w:r>
          </w:p>
        </w:tc>
        <w:tc>
          <w:tcPr>
            <w:tcW w:w="992" w:type="dxa"/>
            <w:vAlign w:val="center"/>
          </w:tcPr>
          <w:p w14:paraId="317BF5F3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5F8" w14:textId="77777777" w:rsidTr="00601D52">
        <w:trPr>
          <w:trHeight w:val="485"/>
        </w:trPr>
        <w:tc>
          <w:tcPr>
            <w:tcW w:w="1276" w:type="dxa"/>
            <w:vMerge/>
            <w:vAlign w:val="center"/>
          </w:tcPr>
          <w:p w14:paraId="317BF5F5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shd w:val="clear" w:color="auto" w:fill="auto"/>
            <w:vAlign w:val="center"/>
          </w:tcPr>
          <w:p w14:paraId="317BF5F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Use of </w:t>
            </w:r>
            <w:r>
              <w:rPr>
                <w:position w:val="-10"/>
              </w:rPr>
              <w:object w:dxaOrig="804" w:dyaOrig="324" w14:anchorId="317BF761">
                <v:shape id="_x0000_i1035" type="#_x0000_t75" style="width:39.75pt;height:16.5pt" o:ole="">
                  <v:imagedata r:id="rId30" o:title=""/>
                </v:shape>
                <o:OLEObject Type="Embed" ProgID="Equation.DSMT4" ShapeID="_x0000_i1035" DrawAspect="Content" ObjectID="_1798027375" r:id="rId31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rmula</w:t>
            </w:r>
          </w:p>
        </w:tc>
        <w:tc>
          <w:tcPr>
            <w:tcW w:w="992" w:type="dxa"/>
            <w:vAlign w:val="center"/>
          </w:tcPr>
          <w:p w14:paraId="317BF5F7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DM1</w:t>
            </w:r>
          </w:p>
        </w:tc>
      </w:tr>
      <w:tr w:rsidR="00601D52" w14:paraId="317BF5FD" w14:textId="77777777" w:rsidTr="00601D52">
        <w:trPr>
          <w:trHeight w:val="485"/>
        </w:trPr>
        <w:tc>
          <w:tcPr>
            <w:tcW w:w="1276" w:type="dxa"/>
            <w:vMerge/>
            <w:vAlign w:val="center"/>
          </w:tcPr>
          <w:p w14:paraId="317BF5F9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5FA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Reaches the given result </w:t>
            </w:r>
            <w:proofErr w:type="gramStart"/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correctly</w:t>
            </w:r>
            <w:proofErr w:type="gramEnd"/>
          </w:p>
          <w:p w14:paraId="317BF5FB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object w:dxaOrig="1200" w:dyaOrig="624" w14:anchorId="317BF762">
                <v:shape id="_x0000_i1036" type="#_x0000_t75" style="width:60pt;height:30.75pt" o:ole="">
                  <v:imagedata r:id="rId32" o:title=""/>
                </v:shape>
                <o:OLEObject Type="Embed" ProgID="Equation.DSMT4" ShapeID="_x0000_i1036" DrawAspect="Content" ObjectID="_1798027376" r:id="rId33"/>
              </w:object>
            </w:r>
          </w:p>
        </w:tc>
        <w:tc>
          <w:tcPr>
            <w:tcW w:w="992" w:type="dxa"/>
            <w:vAlign w:val="center"/>
          </w:tcPr>
          <w:p w14:paraId="317BF5FC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*</w:t>
            </w:r>
          </w:p>
        </w:tc>
      </w:tr>
      <w:tr w:rsidR="00601D52" w14:paraId="317BF601" w14:textId="77777777" w:rsidTr="00601D52">
        <w:trPr>
          <w:trHeight w:val="485"/>
        </w:trPr>
        <w:tc>
          <w:tcPr>
            <w:tcW w:w="1276" w:type="dxa"/>
            <w:vMerge/>
            <w:vAlign w:val="center"/>
          </w:tcPr>
          <w:p w14:paraId="317BF5FE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5FF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992" w:type="dxa"/>
            <w:vAlign w:val="center"/>
          </w:tcPr>
          <w:p w14:paraId="317BF600" w14:textId="1A4E99FD" w:rsidR="00601D52" w:rsidRP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 w:rsidRPr="00601D52"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8)</w:t>
            </w:r>
          </w:p>
        </w:tc>
      </w:tr>
      <w:tr w:rsidR="00601D52" w14:paraId="317BF606" w14:textId="77777777" w:rsidTr="00601D52">
        <w:trPr>
          <w:trHeight w:val="485"/>
        </w:trPr>
        <w:tc>
          <w:tcPr>
            <w:tcW w:w="1276" w:type="dxa"/>
            <w:vMerge w:val="restart"/>
            <w:shd w:val="clear" w:color="auto" w:fill="auto"/>
            <w:vAlign w:val="center"/>
          </w:tcPr>
          <w:p w14:paraId="317BF60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2(b)</w:t>
            </w:r>
          </w:p>
        </w:tc>
        <w:tc>
          <w:tcPr>
            <w:tcW w:w="6946" w:type="dxa"/>
            <w:shd w:val="clear" w:color="auto" w:fill="auto"/>
            <w:vAlign w:val="center"/>
          </w:tcPr>
          <w:p w14:paraId="317BF603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vertAlign w:val="superscript"/>
                <w:lang w:val="en-GB" w:eastAsia="en-US"/>
                <w14:ligatures w14:val="standardContextual"/>
              </w:rPr>
            </w:pPr>
            <w:r>
              <w:rPr>
                <w:position w:val="-6"/>
              </w:rPr>
              <w:object w:dxaOrig="924" w:dyaOrig="324" w14:anchorId="317BF763">
                <v:shape id="_x0000_i1037" type="#_x0000_t75" style="width:46.5pt;height:16.5pt" o:ole="">
                  <v:imagedata r:id="rId34" o:title=""/>
                </v:shape>
                <o:OLEObject Type="Embed" ProgID="Equation.DSMT4" ShapeID="_x0000_i1037" DrawAspect="Content" ObjectID="_1798027377" r:id="rId35"/>
              </w:objec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or 150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vertAlign w:val="superscript"/>
                <w:lang w:val="en-GB" w:eastAsia="en-US"/>
                <w14:ligatures w14:val="standardContextual"/>
              </w:rPr>
              <w:t xml:space="preserve">o </w:t>
            </w:r>
            <w:r>
              <w:rPr>
                <w:rFonts w:ascii="Times New Roman" w:eastAsia="Aptos" w:hAnsi="Times New Roman" w:cs="Times New Roman"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  <w:object w:dxaOrig="300" w:dyaOrig="240" w14:anchorId="317BF764">
                <v:shape id="_x0000_i1038" type="#_x0000_t75" style="width:15pt;height:12pt" o:ole="">
                  <v:imagedata r:id="rId36" o:title=""/>
                </v:shape>
                <o:OLEObject Type="Embed" ProgID="Equation.DSMT4" ShapeID="_x0000_i1038" DrawAspect="Content" ObjectID="_1798027378" r:id="rId37"/>
              </w:object>
            </w:r>
            <w:r>
              <w:rPr>
                <w:position w:val="-6"/>
              </w:rPr>
              <w:object w:dxaOrig="756" w:dyaOrig="324" w14:anchorId="317BF765">
                <v:shape id="_x0000_i1039" type="#_x0000_t75" style="width:37.5pt;height:16.5pt" o:ole="">
                  <v:imagedata r:id="rId38" o:title=""/>
                </v:shape>
                <o:OLEObject Type="Embed" ProgID="Equation.DSMT4" ShapeID="_x0000_i1039" DrawAspect="Content" ObjectID="_1798027379" r:id="rId39"/>
              </w:objec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or 75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vertAlign w:val="superscript"/>
                <w:lang w:val="en-GB" w:eastAsia="en-US"/>
                <w14:ligatures w14:val="standardContextual"/>
              </w:rPr>
              <w:t>o</w:t>
            </w:r>
          </w:p>
          <w:p w14:paraId="317BF604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Must find two values of </w:t>
            </w:r>
            <w:r>
              <w:rPr>
                <w:rFonts w:ascii="Times New Roman" w:eastAsia="Aptos" w:hAnsi="Times New Roman" w:cs="Times New Roman"/>
                <w:kern w:val="2"/>
                <w:position w:val="-6"/>
                <w:sz w:val="24"/>
                <w:szCs w:val="24"/>
                <w:lang w:val="en-GB" w:eastAsia="en-US"/>
                <w14:ligatures w14:val="standardContextual"/>
              </w:rPr>
              <w:object w:dxaOrig="240" w:dyaOrig="216" w14:anchorId="317BF766">
                <v:shape id="_x0000_i1040" type="#_x0000_t75" style="width:12pt;height:10.5pt" o:ole="">
                  <v:imagedata r:id="rId18" o:title=""/>
                </v:shape>
                <o:OLEObject Type="Embed" ProgID="Equation.DSMT4" ShapeID="_x0000_i1040" DrawAspect="Content" ObjectID="_1798027380" r:id="rId40"/>
              </w:objec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nd select the larger</w:t>
            </w:r>
          </w:p>
        </w:tc>
        <w:tc>
          <w:tcPr>
            <w:tcW w:w="992" w:type="dxa"/>
            <w:vAlign w:val="center"/>
          </w:tcPr>
          <w:p w14:paraId="317BF605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0A" w14:textId="77777777" w:rsidTr="00601D52">
        <w:trPr>
          <w:trHeight w:val="485"/>
        </w:trPr>
        <w:tc>
          <w:tcPr>
            <w:tcW w:w="1276" w:type="dxa"/>
            <w:vMerge/>
            <w:shd w:val="clear" w:color="auto" w:fill="auto"/>
            <w:vAlign w:val="center"/>
          </w:tcPr>
          <w:p w14:paraId="317BF607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shd w:val="clear" w:color="auto" w:fill="auto"/>
            <w:vAlign w:val="center"/>
          </w:tcPr>
          <w:p w14:paraId="317BF608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position w:val="-10"/>
              </w:rPr>
              <w:object w:dxaOrig="2556" w:dyaOrig="360" w14:anchorId="317BF767">
                <v:shape id="_x0000_i1041" type="#_x0000_t75" style="width:127.5pt;height:18.75pt" o:ole="">
                  <v:imagedata r:id="rId41" o:title=""/>
                </v:shape>
                <o:OLEObject Type="Embed" ProgID="Equation.DSMT4" ShapeID="_x0000_i1041" DrawAspect="Content" ObjectID="_1798027381" r:id="rId42"/>
              </w:object>
            </w:r>
          </w:p>
        </w:tc>
        <w:tc>
          <w:tcPr>
            <w:tcW w:w="992" w:type="dxa"/>
            <w:vAlign w:val="center"/>
          </w:tcPr>
          <w:p w14:paraId="317BF609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0E" w14:textId="77777777" w:rsidTr="00601D52">
        <w:trPr>
          <w:trHeight w:val="485"/>
        </w:trPr>
        <w:tc>
          <w:tcPr>
            <w:tcW w:w="1276" w:type="dxa"/>
            <w:vMerge/>
            <w:shd w:val="clear" w:color="auto" w:fill="auto"/>
            <w:vAlign w:val="center"/>
          </w:tcPr>
          <w:p w14:paraId="317BF60B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shd w:val="clear" w:color="auto" w:fill="auto"/>
            <w:vAlign w:val="center"/>
          </w:tcPr>
          <w:p w14:paraId="317BF60C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H = 74.6 or 75 (m)</w:t>
            </w:r>
          </w:p>
        </w:tc>
        <w:tc>
          <w:tcPr>
            <w:tcW w:w="992" w:type="dxa"/>
            <w:vAlign w:val="center"/>
          </w:tcPr>
          <w:p w14:paraId="317BF60D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612" w14:textId="77777777" w:rsidTr="00601D52">
        <w:trPr>
          <w:trHeight w:val="485"/>
        </w:trPr>
        <w:tc>
          <w:tcPr>
            <w:tcW w:w="1276" w:type="dxa"/>
            <w:vMerge/>
            <w:shd w:val="clear" w:color="auto" w:fill="auto"/>
            <w:vAlign w:val="center"/>
          </w:tcPr>
          <w:p w14:paraId="317BF60F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shd w:val="clear" w:color="auto" w:fill="auto"/>
            <w:vAlign w:val="center"/>
          </w:tcPr>
          <w:p w14:paraId="317BF610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992" w:type="dxa"/>
            <w:vAlign w:val="center"/>
          </w:tcPr>
          <w:p w14:paraId="317BF611" w14:textId="54764139" w:rsidR="00601D52" w:rsidRP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 w:rsidRPr="00601D52"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(3)</w:t>
            </w:r>
          </w:p>
        </w:tc>
      </w:tr>
      <w:tr w:rsidR="00601D52" w14:paraId="317BF616" w14:textId="77777777" w:rsidTr="00601D52">
        <w:trPr>
          <w:trHeight w:val="485"/>
        </w:trPr>
        <w:tc>
          <w:tcPr>
            <w:tcW w:w="9214" w:type="dxa"/>
            <w:gridSpan w:val="3"/>
            <w:shd w:val="clear" w:color="auto" w:fill="auto"/>
            <w:vAlign w:val="center"/>
          </w:tcPr>
          <w:p w14:paraId="317BF615" w14:textId="59EF79C4" w:rsidR="00601D52" w:rsidRDefault="00601D52" w:rsidP="00601D52">
            <w:pPr>
              <w:spacing w:after="160" w:line="259" w:lineRule="auto"/>
              <w:jc w:val="right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(11 marks)</w:t>
            </w:r>
          </w:p>
        </w:tc>
      </w:tr>
    </w:tbl>
    <w:p w14:paraId="317BF617" w14:textId="77777777" w:rsidR="00874AE6" w:rsidRDefault="00874AE6"/>
    <w:p w14:paraId="317BF618" w14:textId="77777777" w:rsidR="00874AE6" w:rsidRDefault="00874AE6"/>
    <w:p w14:paraId="317BF619" w14:textId="77777777" w:rsidR="00874AE6" w:rsidRDefault="00874AE6"/>
    <w:tbl>
      <w:tblPr>
        <w:tblW w:w="921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946"/>
        <w:gridCol w:w="992"/>
      </w:tblGrid>
      <w:tr w:rsidR="00874AE6" w14:paraId="317BF61D" w14:textId="77777777" w:rsidTr="00601D52">
        <w:trPr>
          <w:trHeight w:val="430"/>
        </w:trPr>
        <w:tc>
          <w:tcPr>
            <w:tcW w:w="1276" w:type="dxa"/>
            <w:shd w:val="clear" w:color="auto" w:fill="BEBEBE"/>
            <w:vAlign w:val="center"/>
          </w:tcPr>
          <w:p w14:paraId="317BF61A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lastRenderedPageBreak/>
              <w:t>Question</w:t>
            </w:r>
          </w:p>
        </w:tc>
        <w:tc>
          <w:tcPr>
            <w:tcW w:w="6946" w:type="dxa"/>
            <w:shd w:val="clear" w:color="auto" w:fill="BEBEBE"/>
            <w:vAlign w:val="center"/>
          </w:tcPr>
          <w:p w14:paraId="317BF61B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Scheme</w:t>
            </w:r>
          </w:p>
        </w:tc>
        <w:tc>
          <w:tcPr>
            <w:tcW w:w="992" w:type="dxa"/>
            <w:shd w:val="clear" w:color="auto" w:fill="BEBEBE"/>
            <w:vAlign w:val="center"/>
          </w:tcPr>
          <w:p w14:paraId="317BF61C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Marks</w:t>
            </w:r>
          </w:p>
        </w:tc>
      </w:tr>
      <w:tr w:rsidR="00874AE6" w14:paraId="317BF62E" w14:textId="77777777" w:rsidTr="00601D52">
        <w:trPr>
          <w:trHeight w:val="485"/>
        </w:trPr>
        <w:tc>
          <w:tcPr>
            <w:tcW w:w="1276" w:type="dxa"/>
          </w:tcPr>
          <w:p w14:paraId="317BF61E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3(a)</w:t>
            </w:r>
          </w:p>
        </w:tc>
        <w:tc>
          <w:tcPr>
            <w:tcW w:w="6946" w:type="dxa"/>
            <w:vAlign w:val="center"/>
          </w:tcPr>
          <w:p w14:paraId="317BF61F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0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114300" distR="114300" wp14:anchorId="317BF768" wp14:editId="317BF769">
                  <wp:extent cx="4346575" cy="1665605"/>
                  <wp:effectExtent l="0" t="0" r="12065" b="10795"/>
                  <wp:docPr id="10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46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6575" cy="166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7BF621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2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Symmetrical parabola with a maximum, passing through the origin.</w:t>
            </w:r>
          </w:p>
          <w:p w14:paraId="317BF623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  <w:t>H</w:t>
            </w: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and </w:t>
            </w:r>
            <w:r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  <w:t>T</w:t>
            </w: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correctly marked</w:t>
            </w:r>
          </w:p>
        </w:tc>
        <w:tc>
          <w:tcPr>
            <w:tcW w:w="992" w:type="dxa"/>
            <w:vAlign w:val="center"/>
          </w:tcPr>
          <w:p w14:paraId="317BF624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5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6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7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8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9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A" w14:textId="77777777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B" w14:textId="77777777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2C" w14:textId="77777777" w:rsidR="00874AE6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B1</w:t>
            </w:r>
          </w:p>
          <w:p w14:paraId="317BF62D" w14:textId="77777777" w:rsidR="00874AE6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B1</w:t>
            </w:r>
          </w:p>
        </w:tc>
      </w:tr>
      <w:tr w:rsidR="00874AE6" w14:paraId="317BF634" w14:textId="77777777" w:rsidTr="00601D52">
        <w:trPr>
          <w:trHeight w:val="485"/>
        </w:trPr>
        <w:tc>
          <w:tcPr>
            <w:tcW w:w="1276" w:type="dxa"/>
          </w:tcPr>
          <w:p w14:paraId="317BF62F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30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992" w:type="dxa"/>
            <w:vAlign w:val="center"/>
          </w:tcPr>
          <w:p w14:paraId="317BF633" w14:textId="20E10DA2" w:rsidR="00874AE6" w:rsidRP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 w:rsidRPr="00601D52"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2)</w:t>
            </w:r>
          </w:p>
        </w:tc>
      </w:tr>
      <w:tr w:rsidR="00874AE6" w14:paraId="317BF645" w14:textId="77777777" w:rsidTr="00601D52">
        <w:trPr>
          <w:trHeight w:val="485"/>
        </w:trPr>
        <w:tc>
          <w:tcPr>
            <w:tcW w:w="1276" w:type="dxa"/>
          </w:tcPr>
          <w:p w14:paraId="317BF635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3(b)</w:t>
            </w:r>
          </w:p>
        </w:tc>
        <w:tc>
          <w:tcPr>
            <w:tcW w:w="6946" w:type="dxa"/>
            <w:vAlign w:val="center"/>
          </w:tcPr>
          <w:p w14:paraId="317BF636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</w:t>
            </w:r>
          </w:p>
          <w:p w14:paraId="317BF637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114300" distR="114300" wp14:anchorId="317BF76A" wp14:editId="317BF76B">
                  <wp:extent cx="2629535" cy="1941830"/>
                  <wp:effectExtent l="0" t="0" r="0" b="8890"/>
                  <wp:docPr id="4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5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9535" cy="194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7BF638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Straight line, with a negative gradient, crossing the </w:t>
            </w:r>
            <w:r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t </w:t>
            </w:r>
            <w:proofErr w:type="gramStart"/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axis</w:t>
            </w:r>
            <w:proofErr w:type="gramEnd"/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   </w:t>
            </w:r>
          </w:p>
          <w:p w14:paraId="317BF639" w14:textId="121B0F41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(Allow a reflection of this line in the t axis, if the downwards direction is taken as positive)                </w:t>
            </w:r>
          </w:p>
          <w:p w14:paraId="317BF63A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</w:t>
            </w:r>
            <w:r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  <w:t>U</w:t>
            </w: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,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96" w:dyaOrig="276" w14:anchorId="317BF76E">
                <v:shape id="_x0000_i1042" type="#_x0000_t75" style="width:19.5pt;height:13.5pt" o:ole="">
                  <v:imagedata r:id="rId45" o:title=""/>
                </v:shape>
                <o:OLEObject Type="Embed" ProgID="Equation.DSMT4" ShapeID="_x0000_i1042" DrawAspect="Content" ObjectID="_1798027382" r:id="rId46"/>
              </w:object>
            </w: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,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24" w14:anchorId="317BF76F">
                <v:shape id="_x0000_i1043" type="#_x0000_t75" style="width:21.75pt;height:30.75pt" o:ole="">
                  <v:imagedata r:id="rId47" o:title=""/>
                </v:shape>
                <o:OLEObject Type="Embed" ProgID="Equation.DSMT4" ShapeID="_x0000_i1043" DrawAspect="Content" ObjectID="_1798027383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ll </w:t>
            </w: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marked</w:t>
            </w:r>
          </w:p>
          <w:p w14:paraId="317BF63B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992" w:type="dxa"/>
            <w:vAlign w:val="center"/>
          </w:tcPr>
          <w:p w14:paraId="317BF63C" w14:textId="74D4C635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3D" w14:textId="77777777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3E" w14:textId="77777777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3F" w14:textId="77777777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40" w14:textId="77777777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41" w14:textId="77777777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0D1EC3EE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6D2615DF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42" w14:textId="77777777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43" w14:textId="77777777" w:rsidR="00874AE6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B1</w:t>
            </w:r>
          </w:p>
          <w:p w14:paraId="566FD770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02CFFEC4" w14:textId="2AABA17B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B1</w:t>
            </w:r>
          </w:p>
          <w:p w14:paraId="317BF644" w14:textId="77777777" w:rsidR="00874AE6" w:rsidRDefault="00874AE6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</w:tr>
      <w:tr w:rsidR="00874AE6" w14:paraId="317BF649" w14:textId="77777777" w:rsidTr="00601D52">
        <w:trPr>
          <w:trHeight w:val="485"/>
        </w:trPr>
        <w:tc>
          <w:tcPr>
            <w:tcW w:w="1276" w:type="dxa"/>
          </w:tcPr>
          <w:p w14:paraId="317BF646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47" w14:textId="77777777" w:rsidR="00874AE6" w:rsidRDefault="00874AE6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</w:rPr>
            </w:pPr>
          </w:p>
        </w:tc>
        <w:tc>
          <w:tcPr>
            <w:tcW w:w="992" w:type="dxa"/>
            <w:vAlign w:val="center"/>
          </w:tcPr>
          <w:p w14:paraId="317BF648" w14:textId="21C4CE99" w:rsidR="00874AE6" w:rsidRP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 w:rsidRPr="00601D52"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2)</w:t>
            </w:r>
          </w:p>
        </w:tc>
      </w:tr>
      <w:tr w:rsidR="00601D52" w14:paraId="317BF64D" w14:textId="77777777" w:rsidTr="00601D52">
        <w:trPr>
          <w:trHeight w:val="485"/>
        </w:trPr>
        <w:tc>
          <w:tcPr>
            <w:tcW w:w="9214" w:type="dxa"/>
            <w:gridSpan w:val="3"/>
          </w:tcPr>
          <w:p w14:paraId="317BF64C" w14:textId="71C340EA" w:rsidR="00601D52" w:rsidRDefault="00601D52" w:rsidP="00601D52">
            <w:pPr>
              <w:spacing w:after="160" w:line="259" w:lineRule="auto"/>
              <w:jc w:val="right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4 marks)</w:t>
            </w:r>
          </w:p>
        </w:tc>
      </w:tr>
    </w:tbl>
    <w:p w14:paraId="63072B0A" w14:textId="77777777" w:rsidR="00601D52" w:rsidRDefault="00601D52"/>
    <w:p w14:paraId="30B46E16" w14:textId="77777777" w:rsidR="00601D52" w:rsidRDefault="00601D52"/>
    <w:p w14:paraId="5A93AA1C" w14:textId="77777777" w:rsidR="00601D52" w:rsidRDefault="00601D52"/>
    <w:tbl>
      <w:tblPr>
        <w:tblW w:w="921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946"/>
        <w:gridCol w:w="992"/>
      </w:tblGrid>
      <w:tr w:rsidR="00874AE6" w14:paraId="317BF656" w14:textId="77777777" w:rsidTr="00601D52">
        <w:trPr>
          <w:trHeight w:val="430"/>
        </w:trPr>
        <w:tc>
          <w:tcPr>
            <w:tcW w:w="1276" w:type="dxa"/>
            <w:shd w:val="clear" w:color="auto" w:fill="BEBEBE"/>
            <w:vAlign w:val="center"/>
          </w:tcPr>
          <w:p w14:paraId="317BF653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lastRenderedPageBreak/>
              <w:t>Question</w:t>
            </w:r>
          </w:p>
        </w:tc>
        <w:tc>
          <w:tcPr>
            <w:tcW w:w="6946" w:type="dxa"/>
            <w:shd w:val="clear" w:color="auto" w:fill="BEBEBE"/>
            <w:vAlign w:val="center"/>
          </w:tcPr>
          <w:p w14:paraId="317BF654" w14:textId="77777777" w:rsidR="00874AE6" w:rsidRDefault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Scheme</w:t>
            </w:r>
          </w:p>
        </w:tc>
        <w:tc>
          <w:tcPr>
            <w:tcW w:w="992" w:type="dxa"/>
            <w:shd w:val="clear" w:color="auto" w:fill="BEBEBE"/>
            <w:vAlign w:val="center"/>
          </w:tcPr>
          <w:p w14:paraId="317BF655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Marks</w:t>
            </w:r>
          </w:p>
        </w:tc>
      </w:tr>
      <w:tr w:rsidR="00601D52" w14:paraId="317BF65B" w14:textId="77777777" w:rsidTr="00601D52">
        <w:trPr>
          <w:trHeight w:val="485"/>
        </w:trPr>
        <w:tc>
          <w:tcPr>
            <w:tcW w:w="1276" w:type="dxa"/>
            <w:vMerge w:val="restart"/>
            <w:shd w:val="clear" w:color="auto" w:fill="auto"/>
          </w:tcPr>
          <w:p w14:paraId="317BF657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4(a)</w:t>
            </w:r>
          </w:p>
        </w:tc>
        <w:tc>
          <w:tcPr>
            <w:tcW w:w="6946" w:type="dxa"/>
            <w:vAlign w:val="center"/>
          </w:tcPr>
          <w:p w14:paraId="317BF658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t xml:space="preserve">Resolves in one </w:t>
            </w:r>
            <w:proofErr w:type="gramStart"/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t>direction</w:t>
            </w:r>
            <w:proofErr w:type="gramEnd"/>
          </w:p>
          <w:p w14:paraId="317BF659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t>Condone sin / cos confusion</w:t>
            </w:r>
          </w:p>
        </w:tc>
        <w:tc>
          <w:tcPr>
            <w:tcW w:w="992" w:type="dxa"/>
            <w:vAlign w:val="center"/>
          </w:tcPr>
          <w:p w14:paraId="317BF65A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5F" w14:textId="77777777" w:rsidTr="00601D52">
        <w:trPr>
          <w:trHeight w:val="485"/>
        </w:trPr>
        <w:tc>
          <w:tcPr>
            <w:tcW w:w="1276" w:type="dxa"/>
            <w:vMerge/>
          </w:tcPr>
          <w:p w14:paraId="317BF65C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5D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object w:dxaOrig="2328" w:dyaOrig="324" w14:anchorId="317BF770">
                <v:shape id="_x0000_i1044" type="#_x0000_t75" style="width:115.5pt;height:16.5pt" o:ole="">
                  <v:imagedata r:id="rId49" o:title=""/>
                </v:shape>
                <o:OLEObject Type="Embed" ProgID="Equation.DSMT4" ShapeID="_x0000_i1044" DrawAspect="Content" ObjectID="_1798027384" r:id="rId50"/>
              </w:object>
            </w:r>
          </w:p>
        </w:tc>
        <w:tc>
          <w:tcPr>
            <w:tcW w:w="992" w:type="dxa"/>
            <w:vAlign w:val="center"/>
          </w:tcPr>
          <w:p w14:paraId="317BF65E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664" w14:textId="77777777" w:rsidTr="00601D52">
        <w:trPr>
          <w:trHeight w:val="485"/>
        </w:trPr>
        <w:tc>
          <w:tcPr>
            <w:tcW w:w="1276" w:type="dxa"/>
            <w:vMerge/>
          </w:tcPr>
          <w:p w14:paraId="317BF660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61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t xml:space="preserve">Resolves in a second </w:t>
            </w:r>
            <w:proofErr w:type="gramStart"/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t>direction</w:t>
            </w:r>
            <w:proofErr w:type="gramEnd"/>
          </w:p>
          <w:p w14:paraId="317BF66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t>Condone sin / cos confusion</w:t>
            </w:r>
          </w:p>
        </w:tc>
        <w:tc>
          <w:tcPr>
            <w:tcW w:w="992" w:type="dxa"/>
            <w:vAlign w:val="center"/>
          </w:tcPr>
          <w:p w14:paraId="317BF663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68" w14:textId="77777777" w:rsidTr="00601D52">
        <w:trPr>
          <w:trHeight w:val="485"/>
        </w:trPr>
        <w:tc>
          <w:tcPr>
            <w:tcW w:w="1276" w:type="dxa"/>
            <w:vMerge/>
          </w:tcPr>
          <w:p w14:paraId="317BF665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6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object w:dxaOrig="1812" w:dyaOrig="324" w14:anchorId="317BF771">
                <v:shape id="_x0000_i1045" type="#_x0000_t75" style="width:90.75pt;height:16.5pt" o:ole="">
                  <v:imagedata r:id="rId51" o:title=""/>
                </v:shape>
                <o:OLEObject Type="Embed" ProgID="Equation.DSMT4" ShapeID="_x0000_i1045" DrawAspect="Content" ObjectID="_1798027385" r:id="rId52"/>
              </w:object>
            </w:r>
          </w:p>
        </w:tc>
        <w:tc>
          <w:tcPr>
            <w:tcW w:w="992" w:type="dxa"/>
            <w:vAlign w:val="center"/>
          </w:tcPr>
          <w:p w14:paraId="317BF667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66C" w14:textId="77777777" w:rsidTr="00601D52">
        <w:trPr>
          <w:trHeight w:val="485"/>
        </w:trPr>
        <w:tc>
          <w:tcPr>
            <w:tcW w:w="1276" w:type="dxa"/>
            <w:vMerge/>
          </w:tcPr>
          <w:p w14:paraId="317BF669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6A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Eliminates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P </w: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and simplifies to the given result</w:t>
            </w:r>
          </w:p>
        </w:tc>
        <w:tc>
          <w:tcPr>
            <w:tcW w:w="992" w:type="dxa"/>
            <w:vAlign w:val="center"/>
          </w:tcPr>
          <w:p w14:paraId="317BF66B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70" w14:textId="77777777" w:rsidTr="00601D52">
        <w:trPr>
          <w:trHeight w:val="485"/>
        </w:trPr>
        <w:tc>
          <w:tcPr>
            <w:tcW w:w="1276" w:type="dxa"/>
            <w:vMerge/>
          </w:tcPr>
          <w:p w14:paraId="317BF66D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6E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position w:val="-24"/>
              </w:rPr>
              <w:object w:dxaOrig="2664" w:dyaOrig="684" w14:anchorId="317BF772">
                <v:shape id="_x0000_i1046" type="#_x0000_t75" style="width:133.5pt;height:34.5pt" o:ole="">
                  <v:imagedata r:id="rId53" o:title=""/>
                </v:shape>
                <o:OLEObject Type="Embed" ProgID="Equation.DSMT4" ShapeID="_x0000_i1046" DrawAspect="Content" ObjectID="_1798027386" r:id="rId54"/>
              </w:object>
            </w:r>
          </w:p>
        </w:tc>
        <w:tc>
          <w:tcPr>
            <w:tcW w:w="992" w:type="dxa"/>
            <w:vAlign w:val="center"/>
          </w:tcPr>
          <w:p w14:paraId="317BF66F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*</w:t>
            </w:r>
          </w:p>
        </w:tc>
      </w:tr>
      <w:tr w:rsidR="00601D52" w14:paraId="317BF674" w14:textId="77777777" w:rsidTr="00601D52">
        <w:trPr>
          <w:trHeight w:val="485"/>
        </w:trPr>
        <w:tc>
          <w:tcPr>
            <w:tcW w:w="1276" w:type="dxa"/>
            <w:vMerge/>
          </w:tcPr>
          <w:p w14:paraId="317BF671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72" w14:textId="77777777" w:rsidR="00601D52" w:rsidRDefault="00601D52">
            <w:pPr>
              <w:spacing w:after="160" w:line="259" w:lineRule="auto"/>
            </w:pPr>
          </w:p>
        </w:tc>
        <w:tc>
          <w:tcPr>
            <w:tcW w:w="992" w:type="dxa"/>
            <w:vAlign w:val="center"/>
          </w:tcPr>
          <w:p w14:paraId="317BF673" w14:textId="77777777" w:rsidR="00601D52" w:rsidRP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 w:rsidRPr="00601D52"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6)</w:t>
            </w:r>
          </w:p>
        </w:tc>
      </w:tr>
      <w:tr w:rsidR="00601D52" w14:paraId="317BF67B" w14:textId="77777777" w:rsidTr="00601D52">
        <w:trPr>
          <w:trHeight w:val="90"/>
        </w:trPr>
        <w:tc>
          <w:tcPr>
            <w:tcW w:w="1276" w:type="dxa"/>
            <w:vMerge w:val="restart"/>
            <w:shd w:val="clear" w:color="auto" w:fill="auto"/>
          </w:tcPr>
          <w:p w14:paraId="317BF675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4(b)</w:t>
            </w:r>
          </w:p>
        </w:tc>
        <w:tc>
          <w:tcPr>
            <w:tcW w:w="6946" w:type="dxa"/>
            <w:vAlign w:val="center"/>
          </w:tcPr>
          <w:p w14:paraId="317BF67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Attempts to find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P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, e.g. </w:t>
            </w:r>
          </w:p>
          <w:p w14:paraId="317BF677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position w:val="-24"/>
              </w:rPr>
              <w:object w:dxaOrig="2916" w:dyaOrig="624" w14:anchorId="317BF773">
                <v:shape id="_x0000_i1047" type="#_x0000_t75" style="width:146.25pt;height:30.75pt" o:ole="">
                  <v:imagedata r:id="rId55" o:title=""/>
                </v:shape>
                <o:OLEObject Type="Embed" ProgID="Equation.DSMT4" ShapeID="_x0000_i1047" DrawAspect="Content" ObjectID="_1798027387" r:id="rId56"/>
              </w:objec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   </w:t>
            </w:r>
          </w:p>
          <w:p w14:paraId="317BF678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or </w:t>
            </w:r>
          </w:p>
          <w:p w14:paraId="317BF679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square and add </w:t>
            </w:r>
            <w:r>
              <w:rPr>
                <w:position w:val="-8"/>
              </w:rPr>
              <w:object w:dxaOrig="1356" w:dyaOrig="360" w14:anchorId="317BF774">
                <v:shape id="_x0000_i1048" type="#_x0000_t75" style="width:67.5pt;height:18.75pt" o:ole="">
                  <v:imagedata r:id="rId57" o:title=""/>
                </v:shape>
                <o:OLEObject Type="Embed" ProgID="Equation.DSMT4" ShapeID="_x0000_i1048" DrawAspect="Content" ObjectID="_1798027388" r:id="rId58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>
              <w:rPr>
                <w:position w:val="-6"/>
              </w:rPr>
              <w:object w:dxaOrig="1200" w:dyaOrig="276" w14:anchorId="317BF775">
                <v:shape id="_x0000_i1049" type="#_x0000_t75" style="width:60pt;height:13.5pt" o:ole="">
                  <v:imagedata r:id="rId59" o:title=""/>
                </v:shape>
                <o:OLEObject Type="Embed" ProgID="Equation.DSMT4" ShapeID="_x0000_i1049" DrawAspect="Content" ObjectID="_1798027389" r:id="rId60"/>
              </w:object>
            </w:r>
          </w:p>
        </w:tc>
        <w:tc>
          <w:tcPr>
            <w:tcW w:w="992" w:type="dxa"/>
            <w:vAlign w:val="center"/>
          </w:tcPr>
          <w:p w14:paraId="317BF67A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7F" w14:textId="77777777" w:rsidTr="00601D52">
        <w:trPr>
          <w:trHeight w:val="485"/>
        </w:trPr>
        <w:tc>
          <w:tcPr>
            <w:tcW w:w="1276" w:type="dxa"/>
            <w:vMerge/>
            <w:vAlign w:val="center"/>
          </w:tcPr>
          <w:p w14:paraId="317BF67C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7D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object w:dxaOrig="1104" w:dyaOrig="384" w14:anchorId="317BF776">
                <v:shape id="_x0000_i1050" type="#_x0000_t75" style="width:54.75pt;height:19.5pt" o:ole="">
                  <v:imagedata r:id="rId61" o:title=""/>
                </v:shape>
                <o:OLEObject Type="Embed" ProgID="Equation.DSMT4" ShapeID="_x0000_i1050" DrawAspect="Content" ObjectID="_1798027390" r:id="rId62"/>
              </w:object>
            </w:r>
          </w:p>
        </w:tc>
        <w:tc>
          <w:tcPr>
            <w:tcW w:w="992" w:type="dxa"/>
            <w:vAlign w:val="center"/>
          </w:tcPr>
          <w:p w14:paraId="317BF67E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683" w14:textId="77777777" w:rsidTr="00601D52">
        <w:trPr>
          <w:trHeight w:val="485"/>
        </w:trPr>
        <w:tc>
          <w:tcPr>
            <w:tcW w:w="1276" w:type="dxa"/>
            <w:vMerge/>
            <w:vAlign w:val="center"/>
          </w:tcPr>
          <w:p w14:paraId="317BF680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81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992" w:type="dxa"/>
            <w:vAlign w:val="center"/>
          </w:tcPr>
          <w:p w14:paraId="317BF682" w14:textId="2742E1B9" w:rsidR="00601D52" w:rsidRP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 w:rsidRPr="00601D52"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(2)</w:t>
            </w:r>
          </w:p>
        </w:tc>
      </w:tr>
      <w:tr w:rsidR="00601D52" w14:paraId="317BF687" w14:textId="77777777" w:rsidTr="00601D52">
        <w:trPr>
          <w:trHeight w:val="485"/>
        </w:trPr>
        <w:tc>
          <w:tcPr>
            <w:tcW w:w="9214" w:type="dxa"/>
            <w:gridSpan w:val="3"/>
            <w:vAlign w:val="center"/>
          </w:tcPr>
          <w:p w14:paraId="317BF686" w14:textId="79955750" w:rsidR="00601D52" w:rsidRDefault="00601D52" w:rsidP="00601D52">
            <w:pPr>
              <w:spacing w:after="160" w:line="259" w:lineRule="auto"/>
              <w:jc w:val="right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(8 marks)</w:t>
            </w:r>
          </w:p>
        </w:tc>
      </w:tr>
    </w:tbl>
    <w:p w14:paraId="317BF688" w14:textId="77777777" w:rsidR="00874AE6" w:rsidRDefault="00874AE6"/>
    <w:p w14:paraId="317BF689" w14:textId="77777777" w:rsidR="00874AE6" w:rsidRDefault="00874AE6"/>
    <w:p w14:paraId="317BF68A" w14:textId="77777777" w:rsidR="00874AE6" w:rsidRDefault="00874AE6"/>
    <w:p w14:paraId="317BF68B" w14:textId="77777777" w:rsidR="00874AE6" w:rsidRDefault="00874AE6"/>
    <w:p w14:paraId="317BF68C" w14:textId="77777777" w:rsidR="00874AE6" w:rsidRDefault="00874AE6"/>
    <w:p w14:paraId="317BF68D" w14:textId="77777777" w:rsidR="00874AE6" w:rsidRDefault="00874AE6"/>
    <w:p w14:paraId="317BF68E" w14:textId="77777777" w:rsidR="00874AE6" w:rsidRDefault="00874AE6"/>
    <w:p w14:paraId="317BF68F" w14:textId="77777777" w:rsidR="00874AE6" w:rsidRDefault="00874AE6"/>
    <w:p w14:paraId="317BF690" w14:textId="77777777" w:rsidR="00874AE6" w:rsidRDefault="00874AE6"/>
    <w:p w14:paraId="317BF691" w14:textId="77777777" w:rsidR="00874AE6" w:rsidRDefault="00874AE6"/>
    <w:p w14:paraId="317BF692" w14:textId="77777777" w:rsidR="00874AE6" w:rsidRDefault="00874AE6"/>
    <w:p w14:paraId="317BF693" w14:textId="77777777" w:rsidR="00874AE6" w:rsidRDefault="00874AE6"/>
    <w:p w14:paraId="317BF694" w14:textId="77777777" w:rsidR="00874AE6" w:rsidRDefault="00874AE6"/>
    <w:p w14:paraId="317BF695" w14:textId="77777777" w:rsidR="00874AE6" w:rsidRDefault="00874AE6"/>
    <w:p w14:paraId="317BF696" w14:textId="77777777" w:rsidR="00874AE6" w:rsidRDefault="00874AE6"/>
    <w:p w14:paraId="317BF697" w14:textId="77777777" w:rsidR="00874AE6" w:rsidRDefault="00874AE6"/>
    <w:p w14:paraId="317BF698" w14:textId="77777777" w:rsidR="00874AE6" w:rsidRDefault="00874AE6"/>
    <w:p w14:paraId="317BF699" w14:textId="77777777" w:rsidR="00874AE6" w:rsidRDefault="00874AE6"/>
    <w:p w14:paraId="317BF69A" w14:textId="77777777" w:rsidR="00874AE6" w:rsidRDefault="00874AE6"/>
    <w:p w14:paraId="317BF69B" w14:textId="77777777" w:rsidR="00874AE6" w:rsidRDefault="00874AE6"/>
    <w:tbl>
      <w:tblPr>
        <w:tblW w:w="921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946"/>
        <w:gridCol w:w="992"/>
      </w:tblGrid>
      <w:tr w:rsidR="00874AE6" w14:paraId="317BF69F" w14:textId="77777777" w:rsidTr="00601D52">
        <w:trPr>
          <w:trHeight w:val="430"/>
        </w:trPr>
        <w:tc>
          <w:tcPr>
            <w:tcW w:w="1276" w:type="dxa"/>
            <w:shd w:val="clear" w:color="auto" w:fill="BEBEBE"/>
            <w:vAlign w:val="center"/>
          </w:tcPr>
          <w:p w14:paraId="317BF69C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Question</w:t>
            </w:r>
          </w:p>
        </w:tc>
        <w:tc>
          <w:tcPr>
            <w:tcW w:w="6946" w:type="dxa"/>
            <w:shd w:val="clear" w:color="auto" w:fill="BEBEBE"/>
            <w:vAlign w:val="center"/>
          </w:tcPr>
          <w:p w14:paraId="317BF69D" w14:textId="77777777" w:rsidR="00874AE6" w:rsidRDefault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Scheme</w:t>
            </w:r>
          </w:p>
        </w:tc>
        <w:tc>
          <w:tcPr>
            <w:tcW w:w="992" w:type="dxa"/>
            <w:shd w:val="clear" w:color="auto" w:fill="BEBEBE"/>
            <w:vAlign w:val="center"/>
          </w:tcPr>
          <w:p w14:paraId="317BF69E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Marks</w:t>
            </w:r>
          </w:p>
        </w:tc>
      </w:tr>
      <w:tr w:rsidR="00601D52" w14:paraId="317BF6A3" w14:textId="77777777" w:rsidTr="00601D52">
        <w:trPr>
          <w:trHeight w:val="485"/>
        </w:trPr>
        <w:tc>
          <w:tcPr>
            <w:tcW w:w="1276" w:type="dxa"/>
            <w:vMerge w:val="restart"/>
          </w:tcPr>
          <w:p w14:paraId="317BF6A0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5</w:t>
            </w:r>
          </w:p>
        </w:tc>
        <w:tc>
          <w:tcPr>
            <w:tcW w:w="6946" w:type="dxa"/>
            <w:vAlign w:val="center"/>
          </w:tcPr>
          <w:p w14:paraId="317BF6A1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Resolves vertically, condone sign errors and sin/cos confusion</w:t>
            </w:r>
          </w:p>
        </w:tc>
        <w:tc>
          <w:tcPr>
            <w:tcW w:w="992" w:type="dxa"/>
            <w:vAlign w:val="center"/>
          </w:tcPr>
          <w:p w14:paraId="317BF6A2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A7" w14:textId="77777777" w:rsidTr="00601D52">
        <w:trPr>
          <w:trHeight w:val="485"/>
        </w:trPr>
        <w:tc>
          <w:tcPr>
            <w:tcW w:w="1276" w:type="dxa"/>
            <w:vMerge/>
          </w:tcPr>
          <w:p w14:paraId="317BF6A4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A5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t xml:space="preserve">    </w:t>
            </w:r>
            <w:r>
              <w:rPr>
                <w:position w:val="-10"/>
              </w:rPr>
              <w:object w:dxaOrig="1944" w:dyaOrig="360" w14:anchorId="317BF777">
                <v:shape id="_x0000_i1051" type="#_x0000_t75" style="width:96.75pt;height:18.75pt" o:ole="">
                  <v:imagedata r:id="rId63" o:title=""/>
                </v:shape>
                <o:OLEObject Type="Embed" ProgID="Equation.DSMT4" ShapeID="_x0000_i1051" DrawAspect="Content" ObjectID="_1798027391" r:id="rId64"/>
              </w:object>
            </w:r>
          </w:p>
        </w:tc>
        <w:tc>
          <w:tcPr>
            <w:tcW w:w="992" w:type="dxa"/>
            <w:vAlign w:val="center"/>
          </w:tcPr>
          <w:p w14:paraId="317BF6A6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6AB" w14:textId="77777777" w:rsidTr="00601D52">
        <w:trPr>
          <w:trHeight w:val="485"/>
        </w:trPr>
        <w:tc>
          <w:tcPr>
            <w:tcW w:w="1276" w:type="dxa"/>
            <w:vMerge/>
          </w:tcPr>
          <w:p w14:paraId="317BF6A8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A9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Resolves horizontally, condone sign errors and sin/cos confusion</w:t>
            </w:r>
          </w:p>
        </w:tc>
        <w:tc>
          <w:tcPr>
            <w:tcW w:w="992" w:type="dxa"/>
            <w:vAlign w:val="center"/>
          </w:tcPr>
          <w:p w14:paraId="317BF6AA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AF" w14:textId="77777777" w:rsidTr="00601D52">
        <w:trPr>
          <w:trHeight w:val="485"/>
        </w:trPr>
        <w:tc>
          <w:tcPr>
            <w:tcW w:w="1276" w:type="dxa"/>
            <w:vMerge/>
          </w:tcPr>
          <w:p w14:paraId="317BF6AC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AD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position w:val="-10"/>
              </w:rPr>
              <w:object w:dxaOrig="1560" w:dyaOrig="360" w14:anchorId="317BF778">
                <v:shape id="_x0000_i1052" type="#_x0000_t75" style="width:78.75pt;height:18.75pt" o:ole="">
                  <v:imagedata r:id="rId65" o:title=""/>
                </v:shape>
                <o:OLEObject Type="Embed" ProgID="Equation.DSMT4" ShapeID="_x0000_i1052" DrawAspect="Content" ObjectID="_1798027392" r:id="rId66"/>
              </w:object>
            </w:r>
          </w:p>
        </w:tc>
        <w:tc>
          <w:tcPr>
            <w:tcW w:w="992" w:type="dxa"/>
            <w:vAlign w:val="center"/>
          </w:tcPr>
          <w:p w14:paraId="317BF6AE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6B4" w14:textId="77777777" w:rsidTr="00601D52">
        <w:trPr>
          <w:trHeight w:val="485"/>
        </w:trPr>
        <w:tc>
          <w:tcPr>
            <w:tcW w:w="1276" w:type="dxa"/>
            <w:vMerge/>
            <w:vAlign w:val="center"/>
          </w:tcPr>
          <w:p w14:paraId="317BF6B0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B1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Takes moments </w:t>
            </w:r>
            <w:proofErr w:type="gramStart"/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about</w:t>
            </w:r>
            <w:proofErr w:type="gramEnd"/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A</w: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, with a dimensionally correct equation,</w:t>
            </w:r>
          </w:p>
          <w:p w14:paraId="317BF6B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condone sin/cos confusion</w:t>
            </w:r>
          </w:p>
        </w:tc>
        <w:tc>
          <w:tcPr>
            <w:tcW w:w="992" w:type="dxa"/>
            <w:vAlign w:val="center"/>
          </w:tcPr>
          <w:p w14:paraId="317BF6B3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B8" w14:textId="77777777" w:rsidTr="00601D52">
        <w:trPr>
          <w:trHeight w:val="485"/>
        </w:trPr>
        <w:tc>
          <w:tcPr>
            <w:tcW w:w="1276" w:type="dxa"/>
            <w:vMerge/>
            <w:vAlign w:val="center"/>
          </w:tcPr>
          <w:p w14:paraId="317BF6B5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B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position w:val="-10"/>
              </w:rPr>
              <w:object w:dxaOrig="2136" w:dyaOrig="360" w14:anchorId="317BF779">
                <v:shape id="_x0000_i1053" type="#_x0000_t75" style="width:106.5pt;height:18.75pt" o:ole="">
                  <v:imagedata r:id="rId67" o:title=""/>
                </v:shape>
                <o:OLEObject Type="Embed" ProgID="Equation.DSMT4" ShapeID="_x0000_i1053" DrawAspect="Content" ObjectID="_1798027393" r:id="rId68"/>
              </w:object>
            </w:r>
          </w:p>
        </w:tc>
        <w:tc>
          <w:tcPr>
            <w:tcW w:w="992" w:type="dxa"/>
            <w:vAlign w:val="center"/>
          </w:tcPr>
          <w:p w14:paraId="317BF6B7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6BD" w14:textId="77777777" w:rsidTr="00601D52">
        <w:trPr>
          <w:trHeight w:val="485"/>
        </w:trPr>
        <w:tc>
          <w:tcPr>
            <w:tcW w:w="1276" w:type="dxa"/>
            <w:vMerge/>
            <w:vAlign w:val="center"/>
          </w:tcPr>
          <w:p w14:paraId="317BF6B9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BA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Eliminates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F,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R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and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N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and solves for </w:t>
            </w:r>
            <w:r>
              <w:rPr>
                <w:position w:val="-10"/>
              </w:rPr>
              <w:object w:dxaOrig="240" w:dyaOrig="264" w14:anchorId="317BF77A">
                <v:shape id="_x0000_i1054" type="#_x0000_t75" style="width:12pt;height:12.75pt" o:ole="">
                  <v:imagedata r:id="rId69" o:title=""/>
                </v:shape>
                <o:OLEObject Type="Embed" ProgID="Equation.DSMT4" ShapeID="_x0000_i1054" DrawAspect="Content" ObjectID="_1798027394" r:id="rId70"/>
              </w:objec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with at least one line of </w:t>
            </w:r>
            <w:proofErr w:type="gramStart"/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working</w:t>
            </w:r>
            <w:proofErr w:type="gramEnd"/>
          </w:p>
          <w:p w14:paraId="317BF6BB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position w:val="-70"/>
              </w:rPr>
              <w:object w:dxaOrig="4344" w:dyaOrig="1416" w14:anchorId="317BF77B">
                <v:shape id="_x0000_i1055" type="#_x0000_t75" style="width:216.75pt;height:71.25pt" o:ole="">
                  <v:imagedata r:id="rId71" o:title=""/>
                </v:shape>
                <o:OLEObject Type="Embed" ProgID="Equation.DSMT4" ShapeID="_x0000_i1055" DrawAspect="Content" ObjectID="_1798027395" r:id="rId72"/>
              </w:object>
            </w:r>
          </w:p>
        </w:tc>
        <w:tc>
          <w:tcPr>
            <w:tcW w:w="992" w:type="dxa"/>
            <w:vAlign w:val="center"/>
          </w:tcPr>
          <w:p w14:paraId="317BF6BC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C6" w14:textId="77777777" w:rsidTr="00601D52">
        <w:trPr>
          <w:trHeight w:val="485"/>
        </w:trPr>
        <w:tc>
          <w:tcPr>
            <w:tcW w:w="1276" w:type="dxa"/>
            <w:vMerge/>
          </w:tcPr>
          <w:p w14:paraId="317BF6BE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6BF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Simplifies to obtain the given </w:t>
            </w:r>
            <w:proofErr w:type="gramStart"/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result</w:t>
            </w:r>
            <w:proofErr w:type="gramEnd"/>
          </w:p>
          <w:p w14:paraId="317BF6C0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object w:dxaOrig="840" w:dyaOrig="684" w14:anchorId="317BF77C">
                <v:shape id="_x0000_i1056" type="#_x0000_t75" style="width:42pt;height:34.5pt" o:ole="">
                  <v:imagedata r:id="rId73" o:title=""/>
                </v:shape>
                <o:OLEObject Type="Embed" ProgID="Equation.DSMT4" ShapeID="_x0000_i1056" DrawAspect="Content" ObjectID="_1798027396" r:id="rId74"/>
              </w:objec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*</w:t>
            </w:r>
          </w:p>
        </w:tc>
        <w:tc>
          <w:tcPr>
            <w:tcW w:w="992" w:type="dxa"/>
            <w:vAlign w:val="center"/>
          </w:tcPr>
          <w:p w14:paraId="317BF6C1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C2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C3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*</w:t>
            </w:r>
          </w:p>
          <w:p w14:paraId="317BF6C4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  <w:p w14:paraId="317BF6C5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</w:tr>
      <w:tr w:rsidR="00601D52" w14:paraId="317BF6CA" w14:textId="77777777" w:rsidTr="00250765">
        <w:trPr>
          <w:trHeight w:val="485"/>
        </w:trPr>
        <w:tc>
          <w:tcPr>
            <w:tcW w:w="9214" w:type="dxa"/>
            <w:gridSpan w:val="3"/>
          </w:tcPr>
          <w:p w14:paraId="317BF6C9" w14:textId="3C47A8F6" w:rsidR="00601D52" w:rsidRDefault="00601D52" w:rsidP="00601D52">
            <w:pPr>
              <w:spacing w:after="160" w:line="259" w:lineRule="auto"/>
              <w:jc w:val="right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8 marks)</w:t>
            </w:r>
          </w:p>
        </w:tc>
      </w:tr>
    </w:tbl>
    <w:p w14:paraId="317BF6CF" w14:textId="77777777" w:rsidR="00874AE6" w:rsidRDefault="00874AE6"/>
    <w:p w14:paraId="317BF6D0" w14:textId="77777777" w:rsidR="00874AE6" w:rsidRDefault="00874AE6"/>
    <w:p w14:paraId="317BF6D1" w14:textId="77777777" w:rsidR="00874AE6" w:rsidRDefault="00874AE6"/>
    <w:p w14:paraId="317BF6D2" w14:textId="77777777" w:rsidR="00874AE6" w:rsidRDefault="00874AE6"/>
    <w:p w14:paraId="317BF6D3" w14:textId="77777777" w:rsidR="00874AE6" w:rsidRDefault="00874AE6"/>
    <w:p w14:paraId="317BF6D4" w14:textId="77777777" w:rsidR="00874AE6" w:rsidRDefault="00874AE6"/>
    <w:p w14:paraId="317BF6D5" w14:textId="77777777" w:rsidR="00874AE6" w:rsidRDefault="00874AE6"/>
    <w:p w14:paraId="317BF6D6" w14:textId="77777777" w:rsidR="00874AE6" w:rsidRDefault="00874AE6"/>
    <w:p w14:paraId="317BF6D7" w14:textId="77777777" w:rsidR="00874AE6" w:rsidRDefault="00874AE6"/>
    <w:p w14:paraId="317BF6D8" w14:textId="77777777" w:rsidR="00874AE6" w:rsidRDefault="00874AE6"/>
    <w:p w14:paraId="317BF6D9" w14:textId="77777777" w:rsidR="00874AE6" w:rsidRDefault="00874AE6"/>
    <w:p w14:paraId="317BF6DA" w14:textId="77777777" w:rsidR="00874AE6" w:rsidRDefault="00874AE6"/>
    <w:p w14:paraId="317BF6DB" w14:textId="77777777" w:rsidR="00874AE6" w:rsidRDefault="00874AE6"/>
    <w:p w14:paraId="6D6E8A65" w14:textId="77777777" w:rsidR="00601D52" w:rsidRDefault="00601D52"/>
    <w:p w14:paraId="1AFE0688" w14:textId="77777777" w:rsidR="00601D52" w:rsidRDefault="00601D52"/>
    <w:p w14:paraId="19139B59" w14:textId="77777777" w:rsidR="00601D52" w:rsidRDefault="00601D52"/>
    <w:p w14:paraId="317BF6DC" w14:textId="77777777" w:rsidR="00874AE6" w:rsidRDefault="00874AE6"/>
    <w:p w14:paraId="317BF6DD" w14:textId="77777777" w:rsidR="00874AE6" w:rsidRDefault="00874AE6"/>
    <w:tbl>
      <w:tblPr>
        <w:tblW w:w="9214" w:type="dxa"/>
        <w:tblInd w:w="-5" w:type="dxa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946"/>
        <w:gridCol w:w="992"/>
      </w:tblGrid>
      <w:tr w:rsidR="00874AE6" w14:paraId="317BF6E1" w14:textId="77777777">
        <w:trPr>
          <w:trHeight w:val="430"/>
        </w:trPr>
        <w:tc>
          <w:tcPr>
            <w:tcW w:w="127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shd w:val="clear" w:color="auto" w:fill="BEBEBE"/>
            <w:vAlign w:val="center"/>
          </w:tcPr>
          <w:p w14:paraId="317BF6DE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Question</w:t>
            </w: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shd w:val="clear" w:color="auto" w:fill="BEBEBE"/>
            <w:vAlign w:val="center"/>
          </w:tcPr>
          <w:p w14:paraId="317BF6DF" w14:textId="77777777" w:rsidR="00874AE6" w:rsidRDefault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Scheme</w:t>
            </w: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shd w:val="clear" w:color="auto" w:fill="BEBEBE"/>
            <w:vAlign w:val="center"/>
          </w:tcPr>
          <w:p w14:paraId="317BF6E0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Marks</w:t>
            </w:r>
          </w:p>
        </w:tc>
      </w:tr>
      <w:tr w:rsidR="00601D52" w14:paraId="317BF6E5" w14:textId="77777777" w:rsidTr="00984EE3">
        <w:trPr>
          <w:trHeight w:val="485"/>
        </w:trPr>
        <w:tc>
          <w:tcPr>
            <w:tcW w:w="1276" w:type="dxa"/>
            <w:vMerge w:val="restart"/>
            <w:tcBorders>
              <w:top w:val="single" w:sz="4" w:space="0" w:color="7F7F7F"/>
              <w:left w:val="single" w:sz="4" w:space="0" w:color="7F7F7F"/>
              <w:right w:val="single" w:sz="4" w:space="0" w:color="7F7F7F"/>
            </w:tcBorders>
            <w:shd w:val="clear" w:color="auto" w:fill="auto"/>
          </w:tcPr>
          <w:p w14:paraId="317BF6E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6(a)</w:t>
            </w: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E3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Equation of motion for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A</w: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,  parallel to the plane, correct number of terms, condone sign errors and sin/cos confusion.</w:t>
            </w: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E4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E9" w14:textId="77777777" w:rsidTr="00984EE3">
        <w:trPr>
          <w:trHeight w:val="485"/>
        </w:trPr>
        <w:tc>
          <w:tcPr>
            <w:tcW w:w="1276" w:type="dxa"/>
            <w:vMerge/>
            <w:tcBorders>
              <w:left w:val="single" w:sz="4" w:space="0" w:color="7F7F7F"/>
              <w:right w:val="single" w:sz="4" w:space="0" w:color="7F7F7F"/>
            </w:tcBorders>
          </w:tcPr>
          <w:p w14:paraId="317BF6E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E7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position w:val="-10"/>
              </w:rPr>
              <w:object w:dxaOrig="2100" w:dyaOrig="324" w14:anchorId="317BF77D">
                <v:shape id="_x0000_i1057" type="#_x0000_t75" style="width:105pt;height:16.5pt" o:ole="">
                  <v:imagedata r:id="rId75" o:title=""/>
                </v:shape>
                <o:OLEObject Type="Embed" ProgID="Equation.DSMT4" ShapeID="_x0000_i1057" DrawAspect="Content" ObjectID="_1798027397" r:id="rId76"/>
              </w:object>
            </w: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E8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6ED" w14:textId="77777777" w:rsidTr="00984EE3">
        <w:trPr>
          <w:trHeight w:val="485"/>
        </w:trPr>
        <w:tc>
          <w:tcPr>
            <w:tcW w:w="1276" w:type="dxa"/>
            <w:vMerge/>
            <w:tcBorders>
              <w:left w:val="single" w:sz="4" w:space="0" w:color="7F7F7F"/>
              <w:right w:val="single" w:sz="4" w:space="0" w:color="7F7F7F"/>
            </w:tcBorders>
          </w:tcPr>
          <w:p w14:paraId="317BF6EA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EB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object w:dxaOrig="1284" w:dyaOrig="324" w14:anchorId="317BF77E">
                <v:shape id="_x0000_i1058" type="#_x0000_t75" style="width:64.5pt;height:16.5pt" o:ole="">
                  <v:imagedata r:id="rId77" o:title=""/>
                </v:shape>
                <o:OLEObject Type="Embed" ProgID="Equation.DSMT4" ShapeID="_x0000_i1058" DrawAspect="Content" ObjectID="_1798027398" r:id="rId78"/>
              </w:object>
            </w: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EC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B1</w:t>
            </w:r>
          </w:p>
        </w:tc>
      </w:tr>
      <w:tr w:rsidR="00601D52" w14:paraId="317BF6F1" w14:textId="77777777" w:rsidTr="00984EE3">
        <w:trPr>
          <w:trHeight w:val="485"/>
        </w:trPr>
        <w:tc>
          <w:tcPr>
            <w:tcW w:w="1276" w:type="dxa"/>
            <w:vMerge/>
            <w:tcBorders>
              <w:left w:val="single" w:sz="4" w:space="0" w:color="7F7F7F"/>
              <w:right w:val="single" w:sz="4" w:space="0" w:color="7F7F7F"/>
            </w:tcBorders>
            <w:vAlign w:val="center"/>
          </w:tcPr>
          <w:p w14:paraId="317BF6EE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EF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Equation of motion for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B</w: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,  correct number of terms, condone sign errors.</w:t>
            </w: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F0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F5" w14:textId="77777777" w:rsidTr="00984EE3">
        <w:trPr>
          <w:trHeight w:val="485"/>
        </w:trPr>
        <w:tc>
          <w:tcPr>
            <w:tcW w:w="1276" w:type="dxa"/>
            <w:vMerge/>
            <w:tcBorders>
              <w:left w:val="single" w:sz="4" w:space="0" w:color="7F7F7F"/>
              <w:right w:val="single" w:sz="4" w:space="0" w:color="7F7F7F"/>
            </w:tcBorders>
            <w:vAlign w:val="center"/>
          </w:tcPr>
          <w:p w14:paraId="317BF6F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F3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object w:dxaOrig="1188" w:dyaOrig="324" w14:anchorId="317BF77F">
                <v:shape id="_x0000_i1059" type="#_x0000_t75" style="width:59.25pt;height:16.5pt" o:ole="">
                  <v:imagedata r:id="rId79" o:title=""/>
                </v:shape>
                <o:OLEObject Type="Embed" ProgID="Equation.DSMT4" ShapeID="_x0000_i1059" DrawAspect="Content" ObjectID="_1798027399" r:id="rId80"/>
              </w:object>
            </w: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F4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6F9" w14:textId="77777777" w:rsidTr="00984EE3">
        <w:trPr>
          <w:trHeight w:val="485"/>
        </w:trPr>
        <w:tc>
          <w:tcPr>
            <w:tcW w:w="1276" w:type="dxa"/>
            <w:vMerge/>
            <w:tcBorders>
              <w:left w:val="single" w:sz="4" w:space="0" w:color="7F7F7F"/>
              <w:right w:val="single" w:sz="4" w:space="0" w:color="7F7F7F"/>
            </w:tcBorders>
            <w:vAlign w:val="center"/>
          </w:tcPr>
          <w:p w14:paraId="317BF6F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F7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Eliminate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T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,  use </w:t>
            </w:r>
            <w:r>
              <w:rPr>
                <w:rFonts w:ascii="Times New Roman" w:eastAsia="Aptos" w:hAnsi="Times New Roman" w:cs="Times New Roman"/>
                <w:i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  <w:t>F</w:t>
            </w: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 = </w:t>
            </w:r>
            <w:r>
              <w:rPr>
                <w:position w:val="-24"/>
              </w:rPr>
              <w:object w:dxaOrig="420" w:dyaOrig="624" w14:anchorId="317BF780">
                <v:shape id="_x0000_i1060" type="#_x0000_t75" style="width:21.75pt;height:30.75pt" o:ole="">
                  <v:imagedata r:id="rId81" o:title=""/>
                </v:shape>
                <o:OLEObject Type="Embed" ProgID="Equation.DSMT4" ShapeID="_x0000_i1060" DrawAspect="Content" ObjectID="_1798027400" r:id="rId82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solve for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F8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6FD" w14:textId="77777777" w:rsidTr="00984EE3">
        <w:trPr>
          <w:trHeight w:val="485"/>
        </w:trPr>
        <w:tc>
          <w:tcPr>
            <w:tcW w:w="1276" w:type="dxa"/>
            <w:vMerge/>
            <w:tcBorders>
              <w:left w:val="single" w:sz="4" w:space="0" w:color="7F7F7F"/>
              <w:right w:val="single" w:sz="4" w:space="0" w:color="7F7F7F"/>
            </w:tcBorders>
          </w:tcPr>
          <w:p w14:paraId="317BF6FA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FB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position w:val="-24"/>
              </w:rPr>
              <w:object w:dxaOrig="900" w:dyaOrig="624" w14:anchorId="317BF781">
                <v:shape id="_x0000_i1061" type="#_x0000_t75" style="width:45pt;height:30.75pt" o:ole="">
                  <v:imagedata r:id="rId83" o:title=""/>
                </v:shape>
                <o:OLEObject Type="Embed" ProgID="Equation.DSMT4" ShapeID="_x0000_i1061" DrawAspect="Content" ObjectID="_1798027401" r:id="rId84"/>
              </w:object>
            </w: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FC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701" w14:textId="77777777" w:rsidTr="00984EE3">
        <w:trPr>
          <w:trHeight w:val="485"/>
        </w:trPr>
        <w:tc>
          <w:tcPr>
            <w:tcW w:w="1276" w:type="dxa"/>
            <w:vMerge/>
            <w:tcBorders>
              <w:left w:val="single" w:sz="4" w:space="0" w:color="7F7F7F"/>
              <w:bottom w:val="single" w:sz="4" w:space="0" w:color="7F7F7F"/>
              <w:right w:val="single" w:sz="4" w:space="0" w:color="7F7F7F"/>
            </w:tcBorders>
          </w:tcPr>
          <w:p w14:paraId="317BF6FE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6FF" w14:textId="77777777" w:rsidR="00601D52" w:rsidRDefault="00601D52">
            <w:pPr>
              <w:spacing w:after="160" w:line="259" w:lineRule="auto"/>
            </w:pP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700" w14:textId="203B6912" w:rsidR="00601D52" w:rsidRP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 w:rsidRPr="00601D52"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7)</w:t>
            </w:r>
          </w:p>
        </w:tc>
      </w:tr>
      <w:tr w:rsidR="00601D52" w14:paraId="317BF705" w14:textId="77777777" w:rsidTr="00857725">
        <w:trPr>
          <w:trHeight w:val="485"/>
        </w:trPr>
        <w:tc>
          <w:tcPr>
            <w:tcW w:w="1276" w:type="dxa"/>
            <w:vMerge w:val="restart"/>
            <w:tcBorders>
              <w:top w:val="single" w:sz="4" w:space="0" w:color="7F7F7F"/>
              <w:left w:val="single" w:sz="4" w:space="0" w:color="7F7F7F"/>
              <w:right w:val="single" w:sz="4" w:space="0" w:color="7F7F7F"/>
            </w:tcBorders>
          </w:tcPr>
          <w:p w14:paraId="317BF70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6(b)</w:t>
            </w: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703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position w:val="-24"/>
              </w:rPr>
              <w:object w:dxaOrig="1044" w:dyaOrig="624" w14:anchorId="317BF782">
                <v:shape id="_x0000_i1062" type="#_x0000_t75" style="width:52.5pt;height:30.75pt" o:ole="">
                  <v:imagedata r:id="rId85" o:title=""/>
                </v:shape>
                <o:OLEObject Type="Embed" ProgID="Equation.DSMT4" ShapeID="_x0000_i1062" DrawAspect="Content" ObjectID="_1798027402" r:id="rId86"/>
              </w:object>
            </w:r>
            <w: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2.6 or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3  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N)</w:t>
            </w: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704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 xml:space="preserve">B1 </w:t>
            </w:r>
            <w:r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ft</w:t>
            </w:r>
          </w:p>
        </w:tc>
      </w:tr>
      <w:tr w:rsidR="00601D52" w14:paraId="317BF709" w14:textId="77777777" w:rsidTr="00857725">
        <w:trPr>
          <w:trHeight w:val="485"/>
        </w:trPr>
        <w:tc>
          <w:tcPr>
            <w:tcW w:w="1276" w:type="dxa"/>
            <w:vMerge/>
            <w:tcBorders>
              <w:left w:val="single" w:sz="4" w:space="0" w:color="7F7F7F"/>
              <w:bottom w:val="single" w:sz="4" w:space="0" w:color="7F7F7F"/>
              <w:right w:val="single" w:sz="4" w:space="0" w:color="7F7F7F"/>
            </w:tcBorders>
          </w:tcPr>
          <w:p w14:paraId="317BF70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707" w14:textId="77777777" w:rsidR="00601D52" w:rsidRDefault="00601D52">
            <w:pPr>
              <w:spacing w:after="160" w:line="259" w:lineRule="auto"/>
            </w:pPr>
          </w:p>
        </w:tc>
        <w:tc>
          <w:tcPr>
            <w:tcW w:w="992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vAlign w:val="center"/>
          </w:tcPr>
          <w:p w14:paraId="317BF708" w14:textId="77777777" w:rsidR="00601D52" w:rsidRP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 w:rsidRPr="00601D52"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1)</w:t>
            </w:r>
          </w:p>
        </w:tc>
      </w:tr>
      <w:tr w:rsidR="00601D52" w14:paraId="317BF70D" w14:textId="77777777" w:rsidTr="00045938">
        <w:trPr>
          <w:trHeight w:val="485"/>
        </w:trPr>
        <w:tc>
          <w:tcPr>
            <w:tcW w:w="9214" w:type="dxa"/>
            <w:gridSpan w:val="3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single" w:sz="4" w:space="0" w:color="7F7F7F"/>
            </w:tcBorders>
            <w:shd w:val="clear" w:color="auto" w:fill="auto"/>
          </w:tcPr>
          <w:p w14:paraId="317BF70C" w14:textId="5C88769F" w:rsidR="00601D52" w:rsidRDefault="00601D52" w:rsidP="00601D52">
            <w:pPr>
              <w:spacing w:after="160" w:line="259" w:lineRule="auto"/>
              <w:jc w:val="right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8 marks)</w:t>
            </w:r>
          </w:p>
        </w:tc>
      </w:tr>
    </w:tbl>
    <w:p w14:paraId="317BF70E" w14:textId="77777777" w:rsidR="00874AE6" w:rsidRDefault="00874AE6"/>
    <w:p w14:paraId="317BF70F" w14:textId="77777777" w:rsidR="00874AE6" w:rsidRDefault="00874AE6"/>
    <w:p w14:paraId="317BF710" w14:textId="77777777" w:rsidR="00874AE6" w:rsidRDefault="00874AE6"/>
    <w:p w14:paraId="317BF711" w14:textId="77777777" w:rsidR="00874AE6" w:rsidRDefault="00874AE6"/>
    <w:p w14:paraId="317BF712" w14:textId="77777777" w:rsidR="00874AE6" w:rsidRDefault="00874AE6"/>
    <w:p w14:paraId="317BF713" w14:textId="77777777" w:rsidR="00874AE6" w:rsidRDefault="00874AE6"/>
    <w:p w14:paraId="317BF714" w14:textId="77777777" w:rsidR="00874AE6" w:rsidRDefault="00874AE6"/>
    <w:p w14:paraId="317BF715" w14:textId="77777777" w:rsidR="00874AE6" w:rsidRDefault="00874AE6"/>
    <w:p w14:paraId="317BF716" w14:textId="77777777" w:rsidR="00874AE6" w:rsidRDefault="00874AE6"/>
    <w:p w14:paraId="317BF717" w14:textId="77777777" w:rsidR="00874AE6" w:rsidRDefault="00874AE6"/>
    <w:p w14:paraId="317BF718" w14:textId="77777777" w:rsidR="00874AE6" w:rsidRDefault="00874AE6"/>
    <w:p w14:paraId="317BF719" w14:textId="77777777" w:rsidR="00874AE6" w:rsidRDefault="00874AE6"/>
    <w:p w14:paraId="317BF71A" w14:textId="77777777" w:rsidR="00874AE6" w:rsidRDefault="00874AE6"/>
    <w:p w14:paraId="317BF71B" w14:textId="77777777" w:rsidR="00874AE6" w:rsidRDefault="00874AE6"/>
    <w:p w14:paraId="317BF71C" w14:textId="77777777" w:rsidR="00874AE6" w:rsidRDefault="00874AE6"/>
    <w:p w14:paraId="317BF71D" w14:textId="77777777" w:rsidR="00874AE6" w:rsidRDefault="00874AE6"/>
    <w:p w14:paraId="317BF71E" w14:textId="77777777" w:rsidR="00874AE6" w:rsidRDefault="00874AE6"/>
    <w:p w14:paraId="317BF71F" w14:textId="77777777" w:rsidR="00874AE6" w:rsidRDefault="00874AE6"/>
    <w:p w14:paraId="317BF720" w14:textId="77777777" w:rsidR="00874AE6" w:rsidRDefault="00874AE6"/>
    <w:p w14:paraId="317BF721" w14:textId="77777777" w:rsidR="00874AE6" w:rsidRDefault="00874AE6"/>
    <w:p w14:paraId="317BF722" w14:textId="77777777" w:rsidR="00874AE6" w:rsidRDefault="00874AE6"/>
    <w:p w14:paraId="317BF723" w14:textId="77777777" w:rsidR="00874AE6" w:rsidRDefault="00874AE6"/>
    <w:p w14:paraId="317BF724" w14:textId="77777777" w:rsidR="00874AE6" w:rsidRDefault="00874AE6"/>
    <w:p w14:paraId="317BF725" w14:textId="77777777" w:rsidR="00874AE6" w:rsidRDefault="00874AE6"/>
    <w:p w14:paraId="317BF726" w14:textId="77777777" w:rsidR="00874AE6" w:rsidRDefault="00874AE6"/>
    <w:p w14:paraId="317BF727" w14:textId="77777777" w:rsidR="00874AE6" w:rsidRDefault="00874AE6"/>
    <w:p w14:paraId="317BF728" w14:textId="77777777" w:rsidR="00874AE6" w:rsidRDefault="00874AE6"/>
    <w:tbl>
      <w:tblPr>
        <w:tblW w:w="921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6946"/>
        <w:gridCol w:w="992"/>
      </w:tblGrid>
      <w:tr w:rsidR="00874AE6" w14:paraId="317BF72C" w14:textId="77777777" w:rsidTr="00601D52">
        <w:trPr>
          <w:trHeight w:val="430"/>
        </w:trPr>
        <w:tc>
          <w:tcPr>
            <w:tcW w:w="1276" w:type="dxa"/>
            <w:shd w:val="clear" w:color="auto" w:fill="BEBEBE"/>
            <w:vAlign w:val="center"/>
          </w:tcPr>
          <w:p w14:paraId="317BF729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Question</w:t>
            </w:r>
          </w:p>
        </w:tc>
        <w:tc>
          <w:tcPr>
            <w:tcW w:w="6946" w:type="dxa"/>
            <w:shd w:val="clear" w:color="auto" w:fill="BEBEBE"/>
            <w:vAlign w:val="center"/>
          </w:tcPr>
          <w:p w14:paraId="317BF72A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Scheme</w:t>
            </w:r>
          </w:p>
        </w:tc>
        <w:tc>
          <w:tcPr>
            <w:tcW w:w="992" w:type="dxa"/>
            <w:shd w:val="clear" w:color="auto" w:fill="BEBEBE"/>
            <w:vAlign w:val="center"/>
          </w:tcPr>
          <w:p w14:paraId="317BF72B" w14:textId="77777777" w:rsidR="00874AE6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Marks</w:t>
            </w:r>
          </w:p>
        </w:tc>
      </w:tr>
      <w:tr w:rsidR="00601D52" w14:paraId="317BF730" w14:textId="77777777" w:rsidTr="00601D52">
        <w:trPr>
          <w:trHeight w:val="485"/>
        </w:trPr>
        <w:tc>
          <w:tcPr>
            <w:tcW w:w="1276" w:type="dxa"/>
            <w:vMerge w:val="restart"/>
          </w:tcPr>
          <w:p w14:paraId="317BF72D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7(a)</w:t>
            </w:r>
          </w:p>
        </w:tc>
        <w:tc>
          <w:tcPr>
            <w:tcW w:w="6946" w:type="dxa"/>
            <w:vAlign w:val="center"/>
          </w:tcPr>
          <w:p w14:paraId="317BF72E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t>Forms a correct equation</w:t>
            </w:r>
          </w:p>
        </w:tc>
        <w:tc>
          <w:tcPr>
            <w:tcW w:w="992" w:type="dxa"/>
            <w:vAlign w:val="center"/>
          </w:tcPr>
          <w:p w14:paraId="317BF72F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734" w14:textId="77777777" w:rsidTr="00601D52">
        <w:trPr>
          <w:trHeight w:val="485"/>
        </w:trPr>
        <w:tc>
          <w:tcPr>
            <w:tcW w:w="1276" w:type="dxa"/>
            <w:vMerge/>
          </w:tcPr>
          <w:p w14:paraId="317BF731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73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8"/>
                <w:sz w:val="24"/>
                <w:szCs w:val="24"/>
                <w:lang w:val="en-GB" w:eastAsia="en-US"/>
                <w14:ligatures w14:val="standardContextual"/>
              </w:rPr>
              <w:object w:dxaOrig="1572" w:dyaOrig="660" w14:anchorId="317BF783">
                <v:shape id="_x0000_i1063" type="#_x0000_t75" style="width:78.75pt;height:33pt" o:ole="">
                  <v:imagedata r:id="rId87" o:title=""/>
                </v:shape>
                <o:OLEObject Type="Embed" ProgID="Equation.DSMT4" ShapeID="_x0000_i1063" DrawAspect="Content" ObjectID="_1798027403" r:id="rId88"/>
              </w:object>
            </w:r>
          </w:p>
        </w:tc>
        <w:tc>
          <w:tcPr>
            <w:tcW w:w="992" w:type="dxa"/>
            <w:vAlign w:val="center"/>
          </w:tcPr>
          <w:p w14:paraId="317BF733" w14:textId="4A0B6C8C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738" w14:textId="77777777" w:rsidTr="00601D52">
        <w:trPr>
          <w:trHeight w:val="485"/>
        </w:trPr>
        <w:tc>
          <w:tcPr>
            <w:tcW w:w="1276" w:type="dxa"/>
            <w:vMerge/>
          </w:tcPr>
          <w:p w14:paraId="317BF735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73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10"/>
                <w:sz w:val="24"/>
                <w:szCs w:val="24"/>
                <w:lang w:val="en-GB" w:eastAsia="en-US"/>
                <w14:ligatures w14:val="standardContextual"/>
              </w:rPr>
              <w:object w:dxaOrig="5316" w:dyaOrig="384" w14:anchorId="317BF784">
                <v:shape id="_x0000_i1064" type="#_x0000_t75" style="width:265.5pt;height:19.5pt" o:ole="">
                  <v:imagedata r:id="rId89" o:title=""/>
                </v:shape>
                <o:OLEObject Type="Embed" ProgID="Equation.DSMT4" ShapeID="_x0000_i1064" DrawAspect="Content" ObjectID="_1798027404" r:id="rId90"/>
              </w:object>
            </w:r>
          </w:p>
        </w:tc>
        <w:tc>
          <w:tcPr>
            <w:tcW w:w="992" w:type="dxa"/>
            <w:vAlign w:val="center"/>
          </w:tcPr>
          <w:p w14:paraId="317BF737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73C" w14:textId="77777777" w:rsidTr="00601D52">
        <w:trPr>
          <w:trHeight w:val="485"/>
        </w:trPr>
        <w:tc>
          <w:tcPr>
            <w:tcW w:w="1276" w:type="dxa"/>
            <w:vMerge/>
          </w:tcPr>
          <w:p w14:paraId="317BF739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73A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object w:dxaOrig="1668" w:dyaOrig="624" w14:anchorId="317BF785">
                <v:shape id="_x0000_i1065" type="#_x0000_t75" style="width:84pt;height:30.75pt" o:ole="">
                  <v:imagedata r:id="rId91" o:title=""/>
                </v:shape>
                <o:OLEObject Type="Embed" ProgID="Equation.DSMT4" ShapeID="_x0000_i1065" DrawAspect="Content" ObjectID="_1798027405" r:id="rId92"/>
              </w:object>
            </w:r>
          </w:p>
        </w:tc>
        <w:tc>
          <w:tcPr>
            <w:tcW w:w="992" w:type="dxa"/>
            <w:vAlign w:val="center"/>
          </w:tcPr>
          <w:p w14:paraId="317BF73B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740" w14:textId="77777777" w:rsidTr="00601D52">
        <w:trPr>
          <w:trHeight w:val="485"/>
        </w:trPr>
        <w:tc>
          <w:tcPr>
            <w:tcW w:w="1276" w:type="dxa"/>
            <w:vMerge/>
          </w:tcPr>
          <w:p w14:paraId="317BF73D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73E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992" w:type="dxa"/>
            <w:vAlign w:val="center"/>
          </w:tcPr>
          <w:p w14:paraId="317BF73F" w14:textId="77777777" w:rsidR="00601D52" w:rsidRP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 w:rsidRPr="00601D52"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4)</w:t>
            </w:r>
          </w:p>
        </w:tc>
      </w:tr>
      <w:tr w:rsidR="00601D52" w14:paraId="317BF745" w14:textId="77777777" w:rsidTr="00601D52">
        <w:trPr>
          <w:trHeight w:val="485"/>
        </w:trPr>
        <w:tc>
          <w:tcPr>
            <w:tcW w:w="1276" w:type="dxa"/>
            <w:vMerge w:val="restart"/>
          </w:tcPr>
          <w:p w14:paraId="317BF741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  <w:t>7(b)</w:t>
            </w:r>
          </w:p>
        </w:tc>
        <w:tc>
          <w:tcPr>
            <w:tcW w:w="6946" w:type="dxa"/>
            <w:vAlign w:val="center"/>
          </w:tcPr>
          <w:p w14:paraId="317BF742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b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Integrates both components of </w:t>
            </w:r>
            <w:r>
              <w:rPr>
                <w:rFonts w:ascii="Times New Roman" w:eastAsia="Aptos" w:hAnsi="Times New Roman" w:cs="Times New Roman"/>
                <w:b/>
                <w:b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v (</w: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ignore +</w:t>
            </w:r>
            <w:r>
              <w:rPr>
                <w:rFonts w:ascii="Times New Roman" w:eastAsia="Aptos" w:hAnsi="Times New Roman" w:cs="Times New Roman"/>
                <w:b/>
                <w:b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c </w: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for this mark)</w:t>
            </w:r>
          </w:p>
          <w:p w14:paraId="317BF743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b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Powers must increase by 1</w:t>
            </w:r>
          </w:p>
        </w:tc>
        <w:tc>
          <w:tcPr>
            <w:tcW w:w="992" w:type="dxa"/>
            <w:vAlign w:val="center"/>
          </w:tcPr>
          <w:p w14:paraId="317BF744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749" w14:textId="77777777" w:rsidTr="00601D52">
        <w:trPr>
          <w:trHeight w:val="485"/>
        </w:trPr>
        <w:tc>
          <w:tcPr>
            <w:tcW w:w="1276" w:type="dxa"/>
            <w:vMerge/>
          </w:tcPr>
          <w:p w14:paraId="317BF746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747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Uses t = 0, </w:t>
            </w:r>
            <w:r>
              <w:rPr>
                <w:rFonts w:ascii="Times New Roman" w:eastAsia="Aptos" w:hAnsi="Times New Roman" w:cs="Times New Roman"/>
                <w:b/>
                <w:b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r</w: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 = 4</w:t>
            </w:r>
            <w:r>
              <w:rPr>
                <w:rFonts w:ascii="Times New Roman" w:eastAsia="Aptos" w:hAnsi="Times New Roman" w:cs="Times New Roman"/>
                <w:b/>
                <w:b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>j</w:t>
            </w: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 to find</w:t>
            </w:r>
            <w:r>
              <w:rPr>
                <w:rFonts w:ascii="Times New Roman" w:eastAsia="Aptos" w:hAnsi="Times New Roman" w:cs="Times New Roman"/>
                <w:b/>
                <w:bCs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t xml:space="preserve"> c</w:t>
            </w:r>
          </w:p>
        </w:tc>
        <w:tc>
          <w:tcPr>
            <w:tcW w:w="992" w:type="dxa"/>
            <w:vAlign w:val="center"/>
          </w:tcPr>
          <w:p w14:paraId="317BF748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M1</w:t>
            </w:r>
          </w:p>
        </w:tc>
      </w:tr>
      <w:tr w:rsidR="00601D52" w14:paraId="317BF74D" w14:textId="77777777" w:rsidTr="00601D52">
        <w:trPr>
          <w:trHeight w:val="485"/>
        </w:trPr>
        <w:tc>
          <w:tcPr>
            <w:tcW w:w="1276" w:type="dxa"/>
            <w:vMerge/>
          </w:tcPr>
          <w:p w14:paraId="317BF74A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74B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i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  <w:object w:dxaOrig="2399" w:dyaOrig="660" w14:anchorId="317BF786">
                <v:shape id="_x0000_i1066" type="#_x0000_t75" alt="" style="width:120.75pt;height:33pt" o:ole="">
                  <v:imagedata r:id="rId93" o:title=""/>
                </v:shape>
                <o:OLEObject Type="Embed" ProgID="Equation.DSMT4" ShapeID="_x0000_i1066" DrawAspect="Content" ObjectID="_1798027406" r:id="rId94"/>
              </w:object>
            </w:r>
          </w:p>
        </w:tc>
        <w:tc>
          <w:tcPr>
            <w:tcW w:w="992" w:type="dxa"/>
            <w:vAlign w:val="center"/>
          </w:tcPr>
          <w:p w14:paraId="317BF74C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A1</w:t>
            </w:r>
          </w:p>
        </w:tc>
      </w:tr>
      <w:tr w:rsidR="00601D52" w14:paraId="317BF751" w14:textId="77777777" w:rsidTr="00601D52">
        <w:trPr>
          <w:trHeight w:val="485"/>
        </w:trPr>
        <w:tc>
          <w:tcPr>
            <w:tcW w:w="1276" w:type="dxa"/>
            <w:vMerge/>
          </w:tcPr>
          <w:p w14:paraId="317BF74E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b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6946" w:type="dxa"/>
            <w:vAlign w:val="center"/>
          </w:tcPr>
          <w:p w14:paraId="317BF74F" w14:textId="77777777" w:rsidR="00601D52" w:rsidRDefault="00601D52">
            <w:pPr>
              <w:spacing w:after="160" w:line="259" w:lineRule="auto"/>
              <w:rPr>
                <w:rFonts w:ascii="Times New Roman" w:eastAsia="Aptos" w:hAnsi="Times New Roman" w:cs="Times New Roman"/>
                <w:kern w:val="2"/>
                <w:position w:val="-24"/>
                <w:sz w:val="24"/>
                <w:szCs w:val="24"/>
                <w:lang w:val="en-GB" w:eastAsia="en-US"/>
                <w14:ligatures w14:val="standardContextual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17BF750" w14:textId="77777777" w:rsidR="00601D52" w:rsidRDefault="00601D52" w:rsidP="00601D52">
            <w:pPr>
              <w:spacing w:after="160" w:line="259" w:lineRule="auto"/>
              <w:jc w:val="center"/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4"/>
                <w:szCs w:val="24"/>
                <w:lang w:val="en-GB" w:eastAsia="en-US"/>
                <w14:ligatures w14:val="standardContextual"/>
              </w:rPr>
              <w:t>(3)</w:t>
            </w:r>
          </w:p>
        </w:tc>
      </w:tr>
      <w:tr w:rsidR="00601D52" w14:paraId="317BF755" w14:textId="77777777" w:rsidTr="00F05604">
        <w:trPr>
          <w:trHeight w:val="485"/>
        </w:trPr>
        <w:tc>
          <w:tcPr>
            <w:tcW w:w="9214" w:type="dxa"/>
            <w:gridSpan w:val="3"/>
          </w:tcPr>
          <w:p w14:paraId="317BF754" w14:textId="10F998BC" w:rsidR="00601D52" w:rsidRDefault="00601D52" w:rsidP="00601D52">
            <w:pPr>
              <w:spacing w:after="160" w:line="259" w:lineRule="auto"/>
              <w:jc w:val="right"/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b/>
                <w:bCs/>
                <w:kern w:val="2"/>
                <w:sz w:val="24"/>
                <w:szCs w:val="24"/>
                <w:lang w:val="en-GB" w:eastAsia="en-US"/>
                <w14:ligatures w14:val="standardContextual"/>
              </w:rPr>
              <w:t>(7 marks)</w:t>
            </w:r>
          </w:p>
        </w:tc>
      </w:tr>
    </w:tbl>
    <w:p w14:paraId="317BF756" w14:textId="77777777" w:rsidR="00874AE6" w:rsidRDefault="00874AE6"/>
    <w:sectPr w:rsidR="00874AE6">
      <w:footerReference w:type="default" r:id="rId95"/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E584ED" w14:textId="77777777" w:rsidR="00F13247" w:rsidRDefault="00F13247" w:rsidP="00F13247">
      <w:r>
        <w:separator/>
      </w:r>
    </w:p>
  </w:endnote>
  <w:endnote w:type="continuationSeparator" w:id="0">
    <w:p w14:paraId="0B6C9BD4" w14:textId="77777777" w:rsidR="00F13247" w:rsidRDefault="00F13247" w:rsidP="00F132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layfair Display">
    <w:charset w:val="00"/>
    <w:family w:val="auto"/>
    <w:pitch w:val="variable"/>
    <w:sig w:usb0="20000207" w:usb1="00000000" w:usb2="00000000" w:usb3="00000000" w:csb0="00000197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042A32" w14:textId="5DF66696" w:rsidR="00F13247" w:rsidRPr="00F13247" w:rsidRDefault="00F13247">
    <w:pPr>
      <w:pStyle w:val="Footer"/>
      <w:rPr>
        <w:lang w:val="en-GB" w:eastAsia="en-US"/>
      </w:rPr>
    </w:pPr>
    <w:r>
      <w:rPr>
        <w:rFonts w:ascii="Open Sans Light" w:hAnsi="Open Sans Light" w:cs="Open Sans Light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7EAA48" w14:textId="77777777" w:rsidR="00F13247" w:rsidRDefault="00F13247" w:rsidP="00F13247">
      <w:r>
        <w:separator/>
      </w:r>
    </w:p>
  </w:footnote>
  <w:footnote w:type="continuationSeparator" w:id="0">
    <w:p w14:paraId="189A0B6D" w14:textId="77777777" w:rsidR="00F13247" w:rsidRDefault="00F13247" w:rsidP="00F1324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4F1D1190"/>
    <w:rsid w:val="000626F7"/>
    <w:rsid w:val="00185995"/>
    <w:rsid w:val="00282E92"/>
    <w:rsid w:val="002A3DCF"/>
    <w:rsid w:val="00423722"/>
    <w:rsid w:val="0044624A"/>
    <w:rsid w:val="00466FE4"/>
    <w:rsid w:val="00476AC8"/>
    <w:rsid w:val="004D430D"/>
    <w:rsid w:val="00601D52"/>
    <w:rsid w:val="006247E5"/>
    <w:rsid w:val="007452D4"/>
    <w:rsid w:val="00762AF8"/>
    <w:rsid w:val="007728DE"/>
    <w:rsid w:val="007C6BDD"/>
    <w:rsid w:val="00874AE6"/>
    <w:rsid w:val="009C4456"/>
    <w:rsid w:val="00A032DD"/>
    <w:rsid w:val="00A1042E"/>
    <w:rsid w:val="00A3731E"/>
    <w:rsid w:val="00A80AD7"/>
    <w:rsid w:val="00A96A4C"/>
    <w:rsid w:val="00B62FA5"/>
    <w:rsid w:val="00B74786"/>
    <w:rsid w:val="00BE364C"/>
    <w:rsid w:val="00D07A33"/>
    <w:rsid w:val="00E162BF"/>
    <w:rsid w:val="00F13247"/>
    <w:rsid w:val="00F31C7C"/>
    <w:rsid w:val="00F85DEC"/>
    <w:rsid w:val="00F90B3F"/>
    <w:rsid w:val="04156A97"/>
    <w:rsid w:val="1AA46CA2"/>
    <w:rsid w:val="1E3E64A9"/>
    <w:rsid w:val="2ABF7AE4"/>
    <w:rsid w:val="302A5A00"/>
    <w:rsid w:val="30B11C7D"/>
    <w:rsid w:val="327A29B6"/>
    <w:rsid w:val="33BA709B"/>
    <w:rsid w:val="393B5A14"/>
    <w:rsid w:val="3D2237E2"/>
    <w:rsid w:val="3D382461"/>
    <w:rsid w:val="3FCB1205"/>
    <w:rsid w:val="43233E35"/>
    <w:rsid w:val="44D70EFD"/>
    <w:rsid w:val="4C0E7CD6"/>
    <w:rsid w:val="4F1D1190"/>
    <w:rsid w:val="5245110A"/>
    <w:rsid w:val="55DE50EE"/>
    <w:rsid w:val="56487266"/>
    <w:rsid w:val="582A4095"/>
    <w:rsid w:val="586241B1"/>
    <w:rsid w:val="5DF434AC"/>
    <w:rsid w:val="5E4E693A"/>
    <w:rsid w:val="62726E81"/>
    <w:rsid w:val="656B7873"/>
    <w:rsid w:val="672B1A53"/>
    <w:rsid w:val="70FA5FE2"/>
    <w:rsid w:val="78950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8"/>
    <o:shapelayout v:ext="edit">
      <o:idmap v:ext="edit" data="1"/>
    </o:shapelayout>
  </w:shapeDefaults>
  <w:decimalSymbol w:val="."/>
  <w:listSeparator w:val=","/>
  <w14:docId w14:val="317BF593"/>
  <w15:docId w15:val="{EE7639A5-0961-4B93-8150-718E8B39CA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unhideWhenUsed/>
    <w:qFormat/>
    <w:pPr>
      <w:ind w:left="720"/>
      <w:contextualSpacing/>
    </w:pPr>
  </w:style>
  <w:style w:type="paragraph" w:customStyle="1" w:styleId="text">
    <w:name w:val="text"/>
    <w:basedOn w:val="Normal"/>
    <w:rsid w:val="007728DE"/>
    <w:pPr>
      <w:spacing w:before="60" w:after="60" w:line="260" w:lineRule="exact"/>
    </w:pPr>
    <w:rPr>
      <w:rFonts w:ascii="Times New Roman" w:eastAsia="Times New Roman" w:hAnsi="Times New Roman" w:cs="Times New Roman"/>
      <w:sz w:val="22"/>
      <w:lang w:val="en-GB" w:eastAsia="en-US"/>
    </w:rPr>
  </w:style>
  <w:style w:type="paragraph" w:styleId="Header">
    <w:name w:val="header"/>
    <w:basedOn w:val="Normal"/>
    <w:link w:val="HeaderChar"/>
    <w:rsid w:val="00F1324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13247"/>
    <w:rPr>
      <w:lang w:val="en-US" w:eastAsia="zh-CN"/>
    </w:rPr>
  </w:style>
  <w:style w:type="paragraph" w:styleId="Footer">
    <w:name w:val="footer"/>
    <w:basedOn w:val="Normal"/>
    <w:link w:val="FooterChar"/>
    <w:uiPriority w:val="99"/>
    <w:rsid w:val="00F1324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13247"/>
    <w:rPr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90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0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8.png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233E270-5F6B-4EC8-A1E4-57FF05CAE555}">
  <ds:schemaRefs/>
</ds:datastoreItem>
</file>

<file path=customXml/itemProps3.xml><?xml version="1.0" encoding="utf-8"?>
<ds:datastoreItem xmlns:ds="http://schemas.openxmlformats.org/officeDocument/2006/customXml" ds:itemID="{D54122CD-6865-4376-A301-043924C01D0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8</Pages>
  <Words>608</Words>
  <Characters>3469</Characters>
  <Application>Microsoft Office Word</Application>
  <DocSecurity>0</DocSecurity>
  <Lines>28</Lines>
  <Paragraphs>8</Paragraphs>
  <ScaleCrop>false</ScaleCrop>
  <Company/>
  <LinksUpToDate>false</LinksUpToDate>
  <CharactersWithSpaces>4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jg12</dc:creator>
  <cp:lastModifiedBy>Isobel Oakley</cp:lastModifiedBy>
  <cp:revision>14</cp:revision>
  <dcterms:created xsi:type="dcterms:W3CDTF">2024-09-04T14:18:00Z</dcterms:created>
  <dcterms:modified xsi:type="dcterms:W3CDTF">2025-01-10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D55AB6E5C7934A2B82BE5EA8C474BD41_13</vt:lpwstr>
  </property>
</Properties>
</file>